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1"/>
  </p:notesMasterIdLst>
  <p:sldIdLst>
    <p:sldId id="256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259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592" y="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91.wmf"/><Relationship Id="rId4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E6625-C8D8-43C0-B49A-0AE7C42538E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37BF73-3A03-4797-887A-DFC527ACC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452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Play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9564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àng</a:t>
            </a:r>
            <a:r>
              <a:rPr lang="en-US" baseline="0" dirty="0"/>
              <a:t> </a:t>
            </a:r>
            <a:r>
              <a:rPr lang="en-US" baseline="0" dirty="0" err="1"/>
              <a:t>rào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con </a:t>
            </a:r>
            <a:r>
              <a:rPr lang="en-US" baseline="0" dirty="0" err="1"/>
              <a:t>vật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baseline="0" dirty="0"/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khỉ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ừng</a:t>
            </a:r>
            <a:r>
              <a:rPr lang="en-US" baseline="0" dirty="0"/>
              <a:t> </a:t>
            </a:r>
            <a:r>
              <a:rPr lang="en-US" baseline="0" dirty="0" err="1"/>
              <a:t>trị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endParaRPr lang="en-US" baseline="0" dirty="0"/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chủ</a:t>
            </a:r>
            <a:r>
              <a:rPr lang="en-US" baseline="0" dirty="0"/>
              <a:t> </a:t>
            </a:r>
            <a:r>
              <a:rPr lang="en-US" baseline="0" dirty="0" err="1"/>
              <a:t>đề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-&gt;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91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-&gt;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4419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-&gt;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742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-&gt;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40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410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ỏ</a:t>
            </a:r>
            <a:r>
              <a:rPr lang="en-US" baseline="0" dirty="0"/>
              <a:t> </a:t>
            </a:r>
            <a:r>
              <a:rPr lang="en-US" baseline="0" dirty="0" err="1"/>
              <a:t>sò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ang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46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ỏ</a:t>
            </a:r>
            <a:r>
              <a:rPr lang="en-US" baseline="0" dirty="0"/>
              <a:t> </a:t>
            </a:r>
            <a:r>
              <a:rPr lang="en-US" baseline="0" dirty="0" err="1"/>
              <a:t>sò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ang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96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ỏ</a:t>
            </a:r>
            <a:r>
              <a:rPr lang="en-US" baseline="0" dirty="0"/>
              <a:t> </a:t>
            </a:r>
            <a:r>
              <a:rPr lang="en-US" baseline="0" dirty="0" err="1"/>
              <a:t>sò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ang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Gợi</a:t>
            </a:r>
            <a:r>
              <a:rPr lang="en-US" baseline="0" dirty="0"/>
              <a:t> </a:t>
            </a:r>
            <a:r>
              <a:rPr lang="en-US" baseline="0" dirty="0" err="1"/>
              <a:t>vấn</a:t>
            </a:r>
            <a:r>
              <a:rPr lang="en-US" baseline="0" dirty="0"/>
              <a:t> </a:t>
            </a:r>
            <a:r>
              <a:rPr lang="en-US" baseline="0" dirty="0" err="1"/>
              <a:t>đề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5712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340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088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91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kịp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sách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HDV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1796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Play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882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901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09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6977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173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89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300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172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130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220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073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964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114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7.wmf"/><Relationship Id="rId3" Type="http://schemas.openxmlformats.org/officeDocument/2006/relationships/image" Target="../media/image59.png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png"/><Relationship Id="rId11" Type="http://schemas.openxmlformats.org/officeDocument/2006/relationships/image" Target="../media/image56.wmf"/><Relationship Id="rId5" Type="http://schemas.openxmlformats.org/officeDocument/2006/relationships/image" Target="../media/image74.pn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3.png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54.png"/><Relationship Id="rId7" Type="http://schemas.openxmlformats.org/officeDocument/2006/relationships/image" Target="../media/image73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74.wmf"/><Relationship Id="rId14" Type="http://schemas.openxmlformats.org/officeDocument/2006/relationships/image" Target="../media/image7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0.bin"/><Relationship Id="rId13" Type="http://schemas.openxmlformats.org/officeDocument/2006/relationships/image" Target="../media/image78.wmf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89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360.bin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78.wmf"/><Relationship Id="rId24" Type="http://schemas.openxmlformats.org/officeDocument/2006/relationships/image" Target="../media/image83.wmf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85.wmf"/><Relationship Id="rId36" Type="http://schemas.openxmlformats.org/officeDocument/2006/relationships/image" Target="../media/image90.wmf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53.jpeg"/><Relationship Id="rId9" Type="http://schemas.openxmlformats.org/officeDocument/2006/relationships/image" Target="../media/image77.wmf"/><Relationship Id="rId14" Type="http://schemas.openxmlformats.org/officeDocument/2006/relationships/image" Target="../media/image33.png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106.png"/><Relationship Id="rId7" Type="http://schemas.openxmlformats.org/officeDocument/2006/relationships/image" Target="../media/image91.wmf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60.png"/><Relationship Id="rId10" Type="http://schemas.openxmlformats.org/officeDocument/2006/relationships/image" Target="../media/image75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9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oleObject" Target="../embeddings/oleObject53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png"/><Relationship Id="rId5" Type="http://schemas.openxmlformats.org/officeDocument/2006/relationships/image" Target="../media/image62.png"/><Relationship Id="rId4" Type="http://schemas.openxmlformats.org/officeDocument/2006/relationships/image" Target="../media/image9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9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98.jpeg"/><Relationship Id="rId4" Type="http://schemas.openxmlformats.org/officeDocument/2006/relationships/slide" Target="slide23.xml"/><Relationship Id="rId9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jpeg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microsoft.com/office/2007/relationships/hdphoto" Target="../media/hdphoto13.wdp"/><Relationship Id="rId3" Type="http://schemas.openxmlformats.org/officeDocument/2006/relationships/image" Target="../media/image100.jpg"/><Relationship Id="rId7" Type="http://schemas.microsoft.com/office/2007/relationships/hdphoto" Target="../media/hdphoto10.wdp"/><Relationship Id="rId12" Type="http://schemas.openxmlformats.org/officeDocument/2006/relationships/image" Target="../media/image107.png"/><Relationship Id="rId17" Type="http://schemas.openxmlformats.org/officeDocument/2006/relationships/image" Target="../media/image110.png"/><Relationship Id="rId2" Type="http://schemas.openxmlformats.org/officeDocument/2006/relationships/notesSlide" Target="../notesSlides/notesSlide9.xml"/><Relationship Id="rId16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png"/><Relationship Id="rId11" Type="http://schemas.microsoft.com/office/2007/relationships/hdphoto" Target="../media/hdphoto12.wdp"/><Relationship Id="rId5" Type="http://schemas.microsoft.com/office/2007/relationships/hdphoto" Target="../media/hdphoto9.wdp"/><Relationship Id="rId15" Type="http://schemas.microsoft.com/office/2007/relationships/hdphoto" Target="../media/hdphoto14.wdp"/><Relationship Id="rId10" Type="http://schemas.openxmlformats.org/officeDocument/2006/relationships/image" Target="../media/image105.png"/><Relationship Id="rId4" Type="http://schemas.openxmlformats.org/officeDocument/2006/relationships/image" Target="../media/image101.png"/><Relationship Id="rId9" Type="http://schemas.microsoft.com/office/2007/relationships/hdphoto" Target="../media/hdphoto11.wdp"/><Relationship Id="rId1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slide" Target="slide20.xml"/><Relationship Id="rId18" Type="http://schemas.openxmlformats.org/officeDocument/2006/relationships/slide" Target="slide19.xml"/><Relationship Id="rId26" Type="http://schemas.openxmlformats.org/officeDocument/2006/relationships/image" Target="../media/image124.png"/><Relationship Id="rId3" Type="http://schemas.openxmlformats.org/officeDocument/2006/relationships/image" Target="../media/image111.jpg"/><Relationship Id="rId21" Type="http://schemas.microsoft.com/office/2007/relationships/hdphoto" Target="../media/hdphoto19.wdp"/><Relationship Id="rId7" Type="http://schemas.microsoft.com/office/2007/relationships/hdphoto" Target="../media/hdphoto16.wdp"/><Relationship Id="rId12" Type="http://schemas.microsoft.com/office/2007/relationships/hdphoto" Target="../media/hdphoto18.wdp"/><Relationship Id="rId17" Type="http://schemas.openxmlformats.org/officeDocument/2006/relationships/slide" Target="slide22.xml"/><Relationship Id="rId25" Type="http://schemas.openxmlformats.org/officeDocument/2006/relationships/image" Target="../media/image123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18.png"/><Relationship Id="rId20" Type="http://schemas.openxmlformats.org/officeDocument/2006/relationships/image" Target="../media/image120.png"/><Relationship Id="rId29" Type="http://schemas.microsoft.com/office/2007/relationships/hdphoto" Target="../media/hdphoto22.wdp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png"/><Relationship Id="rId11" Type="http://schemas.openxmlformats.org/officeDocument/2006/relationships/image" Target="../media/image116.png"/><Relationship Id="rId24" Type="http://schemas.openxmlformats.org/officeDocument/2006/relationships/image" Target="../media/image122.png"/><Relationship Id="rId5" Type="http://schemas.microsoft.com/office/2007/relationships/hdphoto" Target="../media/hdphoto15.wdp"/><Relationship Id="rId15" Type="http://schemas.openxmlformats.org/officeDocument/2006/relationships/slide" Target="slide21.xml"/><Relationship Id="rId23" Type="http://schemas.microsoft.com/office/2007/relationships/hdphoto" Target="../media/hdphoto20.wdp"/><Relationship Id="rId28" Type="http://schemas.openxmlformats.org/officeDocument/2006/relationships/image" Target="../media/image125.png"/><Relationship Id="rId10" Type="http://schemas.microsoft.com/office/2007/relationships/hdphoto" Target="../media/hdphoto17.wdp"/><Relationship Id="rId19" Type="http://schemas.openxmlformats.org/officeDocument/2006/relationships/image" Target="../media/image119.png"/><Relationship Id="rId4" Type="http://schemas.openxmlformats.org/officeDocument/2006/relationships/image" Target="../media/image112.png"/><Relationship Id="rId9" Type="http://schemas.openxmlformats.org/officeDocument/2006/relationships/image" Target="../media/image115.png"/><Relationship Id="rId14" Type="http://schemas.openxmlformats.org/officeDocument/2006/relationships/image" Target="../media/image117.png"/><Relationship Id="rId22" Type="http://schemas.openxmlformats.org/officeDocument/2006/relationships/image" Target="../media/image121.png"/><Relationship Id="rId27" Type="http://schemas.microsoft.com/office/2007/relationships/hdphoto" Target="../media/hdphoto21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133.png"/><Relationship Id="rId18" Type="http://schemas.microsoft.com/office/2007/relationships/hdphoto" Target="../media/hdphoto25.wdp"/><Relationship Id="rId26" Type="http://schemas.openxmlformats.org/officeDocument/2006/relationships/image" Target="../media/image129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100.jpg"/><Relationship Id="rId12" Type="http://schemas.microsoft.com/office/2007/relationships/hdphoto" Target="../media/hdphoto10.wdp"/><Relationship Id="rId17" Type="http://schemas.openxmlformats.org/officeDocument/2006/relationships/image" Target="../media/image134.png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16.vml"/><Relationship Id="rId6" Type="http://schemas.openxmlformats.org/officeDocument/2006/relationships/audio" Target="../media/audio3.wav"/><Relationship Id="rId11" Type="http://schemas.openxmlformats.org/officeDocument/2006/relationships/image" Target="../media/image102.png"/><Relationship Id="rId24" Type="http://schemas.openxmlformats.org/officeDocument/2006/relationships/image" Target="../media/image128.wmf"/><Relationship Id="rId32" Type="http://schemas.openxmlformats.org/officeDocument/2006/relationships/image" Target="../media/image136.gif"/><Relationship Id="rId5" Type="http://schemas.openxmlformats.org/officeDocument/2006/relationships/audio" Target="../media/audio2.wav"/><Relationship Id="rId15" Type="http://schemas.openxmlformats.org/officeDocument/2006/relationships/image" Target="../media/image107.png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130.wmf"/><Relationship Id="rId10" Type="http://schemas.microsoft.com/office/2007/relationships/hdphoto" Target="../media/hdphoto23.wdp"/><Relationship Id="rId19" Type="http://schemas.openxmlformats.org/officeDocument/2006/relationships/oleObject" Target="../embeddings/oleObject57.bin"/><Relationship Id="rId31" Type="http://schemas.openxmlformats.org/officeDocument/2006/relationships/image" Target="../media/image135.jpeg"/><Relationship Id="rId4" Type="http://schemas.openxmlformats.org/officeDocument/2006/relationships/audio" Target="../media/audio1.wav"/><Relationship Id="rId9" Type="http://schemas.openxmlformats.org/officeDocument/2006/relationships/image" Target="../media/image132.png"/><Relationship Id="rId14" Type="http://schemas.microsoft.com/office/2007/relationships/hdphoto" Target="../media/hdphoto24.wdp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13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microsoft.com/office/2007/relationships/hdphoto" Target="../media/hdphoto24.wdp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38.wmf"/><Relationship Id="rId34" Type="http://schemas.openxmlformats.org/officeDocument/2006/relationships/image" Target="../media/image135.jpeg"/><Relationship Id="rId7" Type="http://schemas.openxmlformats.org/officeDocument/2006/relationships/slide" Target="slide18.xml"/><Relationship Id="rId12" Type="http://schemas.openxmlformats.org/officeDocument/2006/relationships/image" Target="../media/image133.png"/><Relationship Id="rId17" Type="http://schemas.microsoft.com/office/2007/relationships/hdphoto" Target="../media/hdphoto25.wdp"/><Relationship Id="rId25" Type="http://schemas.openxmlformats.org/officeDocument/2006/relationships/image" Target="../media/image140.wmf"/><Relationship Id="rId33" Type="http://schemas.openxmlformats.org/officeDocument/2006/relationships/image" Target="../media/image14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4.png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14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jpg"/><Relationship Id="rId11" Type="http://schemas.microsoft.com/office/2007/relationships/hdphoto" Target="../media/hdphoto10.wdp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audio" Target="../media/audio2.wav"/><Relationship Id="rId15" Type="http://schemas.microsoft.com/office/2007/relationships/hdphoto" Target="../media/hdphoto13.wdp"/><Relationship Id="rId23" Type="http://schemas.openxmlformats.org/officeDocument/2006/relationships/image" Target="../media/image139.wmf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102.png"/><Relationship Id="rId19" Type="http://schemas.openxmlformats.org/officeDocument/2006/relationships/image" Target="../media/image137.wmf"/><Relationship Id="rId31" Type="http://schemas.openxmlformats.org/officeDocument/2006/relationships/image" Target="../media/image143.wmf"/><Relationship Id="rId4" Type="http://schemas.openxmlformats.org/officeDocument/2006/relationships/audio" Target="../media/audio1.wav"/><Relationship Id="rId9" Type="http://schemas.microsoft.com/office/2007/relationships/hdphoto" Target="../media/hdphoto23.wdp"/><Relationship Id="rId14" Type="http://schemas.openxmlformats.org/officeDocument/2006/relationships/image" Target="../media/image107.png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141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136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133.png"/><Relationship Id="rId18" Type="http://schemas.microsoft.com/office/2007/relationships/hdphoto" Target="../media/hdphoto25.wdp"/><Relationship Id="rId26" Type="http://schemas.openxmlformats.org/officeDocument/2006/relationships/image" Target="../media/image148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136.gif"/><Relationship Id="rId7" Type="http://schemas.openxmlformats.org/officeDocument/2006/relationships/image" Target="../media/image100.jpg"/><Relationship Id="rId12" Type="http://schemas.microsoft.com/office/2007/relationships/hdphoto" Target="../media/hdphoto10.wdp"/><Relationship Id="rId17" Type="http://schemas.openxmlformats.org/officeDocument/2006/relationships/image" Target="../media/image134.png"/><Relationship Id="rId25" Type="http://schemas.openxmlformats.org/officeDocument/2006/relationships/oleObject" Target="../embeddings/oleObject74.bin"/><Relationship Id="rId33" Type="http://schemas.openxmlformats.org/officeDocument/2006/relationships/image" Target="../media/image135.jpeg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45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8.vml"/><Relationship Id="rId6" Type="http://schemas.openxmlformats.org/officeDocument/2006/relationships/audio" Target="../media/audio3.wav"/><Relationship Id="rId11" Type="http://schemas.openxmlformats.org/officeDocument/2006/relationships/image" Target="../media/image102.png"/><Relationship Id="rId24" Type="http://schemas.openxmlformats.org/officeDocument/2006/relationships/image" Target="../media/image147.wmf"/><Relationship Id="rId32" Type="http://schemas.openxmlformats.org/officeDocument/2006/relationships/image" Target="../media/image151.wmf"/><Relationship Id="rId5" Type="http://schemas.openxmlformats.org/officeDocument/2006/relationships/audio" Target="../media/audio2.wav"/><Relationship Id="rId15" Type="http://schemas.openxmlformats.org/officeDocument/2006/relationships/image" Target="../media/image107.png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149.wmf"/><Relationship Id="rId10" Type="http://schemas.microsoft.com/office/2007/relationships/hdphoto" Target="../media/hdphoto23.wdp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audio" Target="../media/audio1.wav"/><Relationship Id="rId9" Type="http://schemas.openxmlformats.org/officeDocument/2006/relationships/image" Target="../media/image132.png"/><Relationship Id="rId14" Type="http://schemas.microsoft.com/office/2007/relationships/hdphoto" Target="../media/hdphoto24.wdp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15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133.png"/><Relationship Id="rId18" Type="http://schemas.microsoft.com/office/2007/relationships/hdphoto" Target="../media/hdphoto25.wdp"/><Relationship Id="rId26" Type="http://schemas.openxmlformats.org/officeDocument/2006/relationships/image" Target="../media/image155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100.jpg"/><Relationship Id="rId12" Type="http://schemas.microsoft.com/office/2007/relationships/hdphoto" Target="../media/hdphoto10.wdp"/><Relationship Id="rId17" Type="http://schemas.openxmlformats.org/officeDocument/2006/relationships/image" Target="../media/image134.png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audio" Target="../media/audio3.wav"/><Relationship Id="rId11" Type="http://schemas.openxmlformats.org/officeDocument/2006/relationships/image" Target="../media/image102.png"/><Relationship Id="rId24" Type="http://schemas.openxmlformats.org/officeDocument/2006/relationships/image" Target="../media/image154.wmf"/><Relationship Id="rId32" Type="http://schemas.openxmlformats.org/officeDocument/2006/relationships/image" Target="../media/image136.gif"/><Relationship Id="rId5" Type="http://schemas.openxmlformats.org/officeDocument/2006/relationships/audio" Target="../media/audio2.wav"/><Relationship Id="rId15" Type="http://schemas.openxmlformats.org/officeDocument/2006/relationships/image" Target="../media/image107.png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156.wmf"/><Relationship Id="rId10" Type="http://schemas.microsoft.com/office/2007/relationships/hdphoto" Target="../media/hdphoto23.wdp"/><Relationship Id="rId19" Type="http://schemas.openxmlformats.org/officeDocument/2006/relationships/oleObject" Target="../embeddings/oleObject78.bin"/><Relationship Id="rId31" Type="http://schemas.openxmlformats.org/officeDocument/2006/relationships/image" Target="../media/image135.jpeg"/><Relationship Id="rId4" Type="http://schemas.openxmlformats.org/officeDocument/2006/relationships/audio" Target="../media/audio1.wav"/><Relationship Id="rId9" Type="http://schemas.openxmlformats.org/officeDocument/2006/relationships/image" Target="../media/image132.png"/><Relationship Id="rId14" Type="http://schemas.microsoft.com/office/2007/relationships/hdphoto" Target="../media/hdphoto24.wdp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15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15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6.png"/><Relationship Id="rId18" Type="http://schemas.openxmlformats.org/officeDocument/2006/relationships/image" Target="../media/image13.png"/><Relationship Id="rId3" Type="http://schemas.openxmlformats.org/officeDocument/2006/relationships/audio" Target="../media/media1.wav"/><Relationship Id="rId21" Type="http://schemas.microsoft.com/office/2007/relationships/hdphoto" Target="../media/hdphoto4.wdp"/><Relationship Id="rId7" Type="http://schemas.openxmlformats.org/officeDocument/2006/relationships/image" Target="../media/image9.png"/><Relationship Id="rId12" Type="http://schemas.openxmlformats.org/officeDocument/2006/relationships/image" Target="../media/image15.png"/><Relationship Id="rId17" Type="http://schemas.openxmlformats.org/officeDocument/2006/relationships/image" Target="../media/image12.png"/><Relationship Id="rId25" Type="http://schemas.openxmlformats.org/officeDocument/2006/relationships/image" Target="../media/image7.wmf"/><Relationship Id="rId2" Type="http://schemas.microsoft.com/office/2007/relationships/media" Target="../media/media1.wav"/><Relationship Id="rId16" Type="http://schemas.openxmlformats.org/officeDocument/2006/relationships/image" Target="../media/image11.png"/><Relationship Id="rId20" Type="http://schemas.openxmlformats.org/officeDocument/2006/relationships/image" Target="../media/image15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3.png"/><Relationship Id="rId24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8.png"/><Relationship Id="rId23" Type="http://schemas.openxmlformats.org/officeDocument/2006/relationships/image" Target="../media/image6.wmf"/><Relationship Id="rId10" Type="http://schemas.microsoft.com/office/2007/relationships/hdphoto" Target="../media/hdphoto3.wdp"/><Relationship Id="rId19" Type="http://schemas.openxmlformats.org/officeDocument/2006/relationships/image" Target="../media/image14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0.png"/><Relationship Id="rId14" Type="http://schemas.openxmlformats.org/officeDocument/2006/relationships/image" Target="../media/image17.png"/><Relationship Id="rId22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3.png"/><Relationship Id="rId18" Type="http://schemas.openxmlformats.org/officeDocument/2006/relationships/image" Target="../media/image12.png"/><Relationship Id="rId26" Type="http://schemas.openxmlformats.org/officeDocument/2006/relationships/image" Target="../media/image17.wmf"/><Relationship Id="rId3" Type="http://schemas.openxmlformats.org/officeDocument/2006/relationships/audio" Target="../media/media1.wav"/><Relationship Id="rId21" Type="http://schemas.openxmlformats.org/officeDocument/2006/relationships/image" Target="../media/image15.jpeg"/><Relationship Id="rId7" Type="http://schemas.openxmlformats.org/officeDocument/2006/relationships/slide" Target="slide5.xml"/><Relationship Id="rId12" Type="http://schemas.microsoft.com/office/2007/relationships/hdphoto" Target="../media/hdphoto6.wdp"/><Relationship Id="rId17" Type="http://schemas.openxmlformats.org/officeDocument/2006/relationships/image" Target="../media/image31.png"/><Relationship Id="rId25" Type="http://schemas.openxmlformats.org/officeDocument/2006/relationships/oleObject" Target="../embeddings/oleObject4.bin"/><Relationship Id="rId2" Type="http://schemas.microsoft.com/office/2007/relationships/media" Target="../media/media1.wav"/><Relationship Id="rId16" Type="http://schemas.openxmlformats.org/officeDocument/2006/relationships/image" Target="../media/image30.png"/><Relationship Id="rId20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jpeg"/><Relationship Id="rId11" Type="http://schemas.openxmlformats.org/officeDocument/2006/relationships/image" Target="../media/image20.png"/><Relationship Id="rId24" Type="http://schemas.openxmlformats.org/officeDocument/2006/relationships/image" Target="../media/image16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29.png"/><Relationship Id="rId23" Type="http://schemas.openxmlformats.org/officeDocument/2006/relationships/oleObject" Target="../embeddings/oleObject3.bin"/><Relationship Id="rId10" Type="http://schemas.microsoft.com/office/2007/relationships/hdphoto" Target="../media/hdphoto5.wdp"/><Relationship Id="rId19" Type="http://schemas.openxmlformats.org/officeDocument/2006/relationships/image" Target="../media/image13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9.png"/><Relationship Id="rId14" Type="http://schemas.openxmlformats.org/officeDocument/2006/relationships/image" Target="../media/image28.png"/><Relationship Id="rId22" Type="http://schemas.microsoft.com/office/2007/relationships/hdphoto" Target="../media/hdphoto4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11.png"/><Relationship Id="rId18" Type="http://schemas.openxmlformats.org/officeDocument/2006/relationships/image" Target="../media/image39.png"/><Relationship Id="rId26" Type="http://schemas.openxmlformats.org/officeDocument/2006/relationships/image" Target="../media/image21.wmf"/><Relationship Id="rId3" Type="http://schemas.openxmlformats.org/officeDocument/2006/relationships/audio" Target="../media/media1.wav"/><Relationship Id="rId21" Type="http://schemas.openxmlformats.org/officeDocument/2006/relationships/image" Target="../media/image13.png"/><Relationship Id="rId7" Type="http://schemas.openxmlformats.org/officeDocument/2006/relationships/image" Target="../media/image23.png"/><Relationship Id="rId12" Type="http://schemas.microsoft.com/office/2007/relationships/hdphoto" Target="../media/hdphoto8.wdp"/><Relationship Id="rId17" Type="http://schemas.openxmlformats.org/officeDocument/2006/relationships/image" Target="../media/image38.png"/><Relationship Id="rId25" Type="http://schemas.openxmlformats.org/officeDocument/2006/relationships/oleObject" Target="../embeddings/oleObject5.bin"/><Relationship Id="rId2" Type="http://schemas.microsoft.com/office/2007/relationships/media" Target="../media/media1.wav"/><Relationship Id="rId16" Type="http://schemas.openxmlformats.org/officeDocument/2006/relationships/image" Target="../media/image37.png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jpeg"/><Relationship Id="rId11" Type="http://schemas.openxmlformats.org/officeDocument/2006/relationships/image" Target="../media/image25.png"/><Relationship Id="rId24" Type="http://schemas.openxmlformats.org/officeDocument/2006/relationships/image" Target="../media/image42.png"/><Relationship Id="rId5" Type="http://schemas.openxmlformats.org/officeDocument/2006/relationships/notesSlide" Target="../notesSlides/notesSlide4.xml"/><Relationship Id="rId15" Type="http://schemas.microsoft.com/office/2007/relationships/hdphoto" Target="../media/hdphoto4.wdp"/><Relationship Id="rId23" Type="http://schemas.openxmlformats.org/officeDocument/2006/relationships/image" Target="../media/image26.jpeg"/><Relationship Id="rId10" Type="http://schemas.openxmlformats.org/officeDocument/2006/relationships/image" Target="../media/image3.png"/><Relationship Id="rId19" Type="http://schemas.openxmlformats.org/officeDocument/2006/relationships/image" Target="../media/image40.png"/><Relationship Id="rId4" Type="http://schemas.openxmlformats.org/officeDocument/2006/relationships/slideLayout" Target="../slideLayouts/slideLayout1.xml"/><Relationship Id="rId9" Type="http://schemas.microsoft.com/office/2007/relationships/hdphoto" Target="../media/hdphoto7.wdp"/><Relationship Id="rId14" Type="http://schemas.openxmlformats.org/officeDocument/2006/relationships/image" Target="../media/image15.jpeg"/><Relationship Id="rId22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33.png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53.jpeg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20.bin"/><Relationship Id="rId7" Type="http://schemas.openxmlformats.org/officeDocument/2006/relationships/oleObject" Target="../embeddings/oleObject710.bin"/><Relationship Id="rId12" Type="http://schemas.openxmlformats.org/officeDocument/2006/relationships/image" Target="../media/image39.wmf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50.wmf"/><Relationship Id="rId38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52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10" Type="http://schemas.openxmlformats.org/officeDocument/2006/relationships/image" Target="../media/image39.wmf"/><Relationship Id="rId19" Type="http://schemas.openxmlformats.org/officeDocument/2006/relationships/image" Target="../media/image42.wmf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66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08690" y="1875472"/>
            <a:ext cx="63115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CÁC THẦY GIÁO VÀ CÁC EM HỌC SINH THAM DỰ BÀI HỌC NGÀY HÔM NAY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3801" y="3843278"/>
            <a:ext cx="255499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b="1" i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THCS </a:t>
            </a:r>
          </a:p>
          <a:p>
            <a:r>
              <a:rPr lang="en-US" sz="2800" b="1" i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1828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0254" y="-391684"/>
            <a:ext cx="2412540" cy="241254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â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082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69187" y="2229044"/>
            <a:ext cx="1126346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1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3: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ê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2, 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a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ươ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ầ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blipFill rotWithShape="0">
                <a:blip r:embed="rId5"/>
                <a:stretch>
                  <a:fillRect l="-1082" r="-1082" b="-121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569429" y="4371638"/>
            <a:ext cx="10792234" cy="1772312"/>
            <a:chOff x="507939" y="4813586"/>
            <a:chExt cx="10792234" cy="1772312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6"/>
            <a:srcRect l="13008" t="38014" r="79230" b="45755"/>
            <a:stretch/>
          </p:blipFill>
          <p:spPr>
            <a:xfrm>
              <a:off x="988874" y="5336806"/>
              <a:ext cx="1062445" cy="1249092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507939" y="4813586"/>
              <a:ext cx="1079223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1930" y="4355945"/>
            <a:ext cx="11140723" cy="1748860"/>
            <a:chOff x="507935" y="737145"/>
            <a:chExt cx="11140723" cy="174886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7"/>
            <a:srcRect l="12693" t="32416" r="77657" b="50980"/>
            <a:stretch/>
          </p:blipFill>
          <p:spPr>
            <a:xfrm>
              <a:off x="1008305" y="1271354"/>
              <a:ext cx="1255594" cy="1214651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âm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576887" y="426219"/>
          <a:ext cx="44529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8" imgW="4241520" imgH="558720" progId="Equation.DSMT4">
                  <p:embed/>
                </p:oleObj>
              </mc:Choice>
              <mc:Fallback>
                <p:oleObj name="Equation" r:id="rId8" imgW="4241520" imgH="5587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6887" y="426219"/>
                        <a:ext cx="445293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162675" y="5348288"/>
          <a:ext cx="26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0" imgW="266400" imgH="977760" progId="Equation.DSMT4">
                  <p:embed/>
                </p:oleObj>
              </mc:Choice>
              <mc:Fallback>
                <p:oleObj name="Equation" r:id="rId10" imgW="266400" imgH="9777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2675" y="5348288"/>
                        <a:ext cx="2667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451225" y="5249863"/>
          <a:ext cx="2438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2" imgW="2438280" imgH="1269720" progId="Equation.DSMT4">
                  <p:embed/>
                </p:oleObj>
              </mc:Choice>
              <mc:Fallback>
                <p:oleObj name="Equation" r:id="rId12" imgW="2438280" imgH="12697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1225" y="5249863"/>
                        <a:ext cx="24384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006771" y="5268913"/>
          <a:ext cx="609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4" imgW="609480" imgH="1231560" progId="Equation.DSMT4">
                  <p:embed/>
                </p:oleObj>
              </mc:Choice>
              <mc:Fallback>
                <p:oleObj name="Equation" r:id="rId14" imgW="609480" imgH="12315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6771" y="5268913"/>
                        <a:ext cx="6096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82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34360" y="385793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234880" imgH="1879560" progId="Equation.DSMT4">
                  <p:embed/>
                </p:oleObj>
              </mc:Choice>
              <mc:Fallback>
                <p:oleObj name="Equation" r:id="rId4" imgW="2234880" imgH="1879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4360" y="385793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696730" y="3773918"/>
            <a:ext cx="2947222" cy="601530"/>
            <a:chOff x="2650918" y="3831322"/>
            <a:chExt cx="2947222" cy="601530"/>
          </a:xfrm>
        </p:grpSpPr>
        <p:sp>
          <p:nvSpPr>
            <p:cNvPr id="11" name="TextBox 10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1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5862" y="207597"/>
            <a:ext cx="11366791" cy="3323987"/>
            <a:chOff x="615773" y="454514"/>
            <a:chExt cx="11366791" cy="332398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6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chi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khá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â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ữ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ò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 3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ê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ết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ả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96" r="-712" b="-18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16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17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56891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T 1/SGK/Tr84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1468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056459" y="1790926"/>
            <a:ext cx="2965154" cy="1232430"/>
            <a:chOff x="7198147" y="3223898"/>
            <a:chExt cx="2965154" cy="1232430"/>
          </a:xfrm>
        </p:grpSpPr>
        <p:sp>
          <p:nvSpPr>
            <p:cNvPr id="9" name="TextBox 8"/>
            <p:cNvSpPr txBox="1"/>
            <p:nvPr/>
          </p:nvSpPr>
          <p:spPr>
            <a:xfrm>
              <a:off x="8687444" y="3641302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28" t="72616" r="27808" b="22985"/>
            <a:stretch/>
          </p:blipFill>
          <p:spPr>
            <a:xfrm>
              <a:off x="7198147" y="3223898"/>
              <a:ext cx="1469512" cy="1232430"/>
            </a:xfrm>
            <a:prstGeom prst="rect">
              <a:avLst/>
            </a:prstGeom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92209" y="359174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8" imgW="2234880" imgH="1879560" progId="Equation.DSMT4">
                  <p:embed/>
                </p:oleObj>
              </mc:Choice>
              <mc:Fallback>
                <p:oleObj name="Equation" r:id="rId8" imgW="2234880" imgH="1879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92209" y="359174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44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340" y="3265911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17732" y="948955"/>
          <a:ext cx="3167120" cy="130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073320" imgH="1269720" progId="Equation.DSMT4">
                  <p:embed/>
                </p:oleObj>
              </mc:Choice>
              <mc:Fallback>
                <p:oleObj name="Equation" r:id="rId4" imgW="3073320" imgH="1269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7732" y="948955"/>
                        <a:ext cx="3167120" cy="130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668062" y="2257682"/>
          <a:ext cx="3103143" cy="14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755800" imgH="1269720" progId="Equation.DSMT4">
                  <p:embed/>
                </p:oleObj>
              </mc:Choice>
              <mc:Fallback>
                <p:oleObj name="Equation" r:id="rId6" imgW="2755800" imgH="1269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8062" y="2257682"/>
                        <a:ext cx="3103143" cy="143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84581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27960" y="8635"/>
            <a:ext cx="7543800" cy="954107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marL="571500" indent="-571500" algn="ctr">
              <a:buAutoNum type="romanUcPeriod"/>
            </a:pP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b="1" dirty="0">
              <a:solidFill>
                <a:srgbClr val="66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370773" y="2077522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031840" imgH="558720" progId="Equation.DSMT4">
                  <p:embed/>
                </p:oleObj>
              </mc:Choice>
              <mc:Fallback>
                <p:oleObj name="Equation" r:id="rId4" imgW="2031840" imgH="5587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0773" y="2077522"/>
                        <a:ext cx="2032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647357" y="2185874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701720" imgH="342720" progId="Equation.DSMT4">
                  <p:embed/>
                </p:oleObj>
              </mc:Choice>
              <mc:Fallback>
                <p:oleObj name="Equation" r:id="rId6" imgW="1701720" imgH="34272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7357" y="2185874"/>
                        <a:ext cx="170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781880" y="2171131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723600" imgH="355320" progId="Equation.DSMT4">
                  <p:embed/>
                </p:oleObj>
              </mc:Choice>
              <mc:Fallback>
                <p:oleObj name="Equation" r:id="rId8" imgW="723600" imgH="35532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1880" y="2171131"/>
                        <a:ext cx="723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404316" y="446826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3276360" imgH="558720" progId="Equation.DSMT4">
                  <p:embed/>
                </p:oleObj>
              </mc:Choice>
              <mc:Fallback>
                <p:oleObj name="Equation" r:id="rId10" imgW="3276360" imgH="55872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4316" y="446826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06064" y="3477055"/>
            <a:ext cx="11140723" cy="1997395"/>
            <a:chOff x="450282" y="3269124"/>
            <a:chExt cx="11140723" cy="1997395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12"/>
            <a:srcRect l="12693" t="32416" r="77657" b="50980"/>
            <a:stretch/>
          </p:blipFill>
          <p:spPr>
            <a:xfrm>
              <a:off x="464315" y="3766736"/>
              <a:ext cx="1550337" cy="1499783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450282" y="3269124"/>
              <a:ext cx="11140723" cy="5539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a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ươ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ính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ự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iên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0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441700" y="5643563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2933640" imgH="558720" progId="Equation.DSMT4">
                  <p:embed/>
                </p:oleObj>
              </mc:Choice>
              <mc:Fallback>
                <p:oleObj name="Equation" r:id="rId13" imgW="2933640" imgH="55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1700" y="5643563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0773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63329" y="8635"/>
            <a:ext cx="5973992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599529" y="768872"/>
            <a:ext cx="9124032" cy="2526682"/>
            <a:chOff x="1995918" y="753997"/>
            <a:chExt cx="9124032" cy="2526682"/>
          </a:xfrm>
        </p:grpSpPr>
        <p:grpSp>
          <p:nvGrpSpPr>
            <p:cNvPr id="38" name="Group 37"/>
            <p:cNvGrpSpPr/>
            <p:nvPr/>
          </p:nvGrpSpPr>
          <p:grpSpPr>
            <a:xfrm>
              <a:off x="1995918" y="753997"/>
              <a:ext cx="9058767" cy="2526682"/>
              <a:chOff x="2606656" y="900753"/>
              <a:chExt cx="9058767" cy="2526682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      a) 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</a:p>
                  <a:p>
                    <a:pPr>
                      <a:lnSpc>
                        <a:spcPct val="150000"/>
                      </a:lnSpc>
                    </a:pPr>
                    <a:endParaRPr lang="en-US" sz="10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788" t="-2094" b="-366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/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66" name="Equation" r:id="rId6" imgW="2260440" imgH="558720" progId="Equation.DSMT4">
                        <p:embed/>
                      </p:oleObj>
                    </mc:Choice>
                    <mc:Fallback>
                      <p:oleObj name="Equation" r:id="rId6" imgW="2260440" imgH="558720" progId="Equation.DSMT4">
                        <p:embed/>
                        <p:pic>
                          <p:nvPicPr>
                            <p:cNvPr id="39" name="Object 38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0" name="Equation" r:id="rId8" imgW="2260440" imgH="558720" progId="Equation.DSMT4">
                        <p:embed/>
                      </p:oleObj>
                    </mc:Choice>
                    <mc:Fallback>
                      <p:oleObj name="Equation" r:id="rId8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/>
                <p:cNvGraphicFramePr>
                  <a:graphicFrameLocks noChangeAspect="1"/>
                </p:cNvGraphicFramePr>
                <p:nvPr/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67" name="Equation" r:id="rId10" imgW="3390840" imgH="622080" progId="Equation.DSMT4">
                        <p:embed/>
                      </p:oleObj>
                    </mc:Choice>
                    <mc:Fallback>
                      <p:oleObj name="Equation" r:id="rId10" imgW="3390840" imgH="622080" progId="Equation.DSMT4">
                        <p:embed/>
                        <p:pic>
                          <p:nvPicPr>
                            <p:cNvPr id="40" name="Object 39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1" name="Equation" r:id="rId12" imgW="3390840" imgH="622080" progId="Equation.DSMT4">
                        <p:embed/>
                      </p:oleObj>
                    </mc:Choice>
                    <mc:Fallback>
                      <p:oleObj name="Equation" r:id="rId12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3" name="Rectangle 42"/>
          <p:cNvSpPr/>
          <p:nvPr/>
        </p:nvSpPr>
        <p:spPr>
          <a:xfrm>
            <a:off x="7065386" y="2591267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23362" y="4612029"/>
            <a:ext cx="10725299" cy="1718875"/>
            <a:chOff x="923362" y="4612029"/>
            <a:chExt cx="10725299" cy="1718875"/>
          </a:xfrm>
        </p:grpSpPr>
        <p:sp>
          <p:nvSpPr>
            <p:cNvPr id="45" name="TextBox 44"/>
            <p:cNvSpPr txBox="1"/>
            <p:nvPr/>
          </p:nvSpPr>
          <p:spPr>
            <a:xfrm>
              <a:off x="1581387" y="5250906"/>
              <a:ext cx="10067274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âm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14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9868281" y="1843201"/>
          <a:ext cx="866746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5" imgW="736560" imgH="571320" progId="Equation.DSMT4">
                  <p:embed/>
                </p:oleObj>
              </mc:Choice>
              <mc:Fallback>
                <p:oleObj name="Equation" r:id="rId15" imgW="736560" imgH="57132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68281" y="1843201"/>
                        <a:ext cx="866746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873625" y="2659063"/>
            <a:ext cx="3811588" cy="584200"/>
            <a:chOff x="4873625" y="2659063"/>
            <a:chExt cx="3811588" cy="584200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/>
          </p:nvGraphicFramePr>
          <p:xfrm>
            <a:off x="4873625" y="2659063"/>
            <a:ext cx="213836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17" imgW="2044440" imgH="558720" progId="Equation.DSMT4">
                    <p:embed/>
                  </p:oleObj>
                </mc:Choice>
                <mc:Fallback>
                  <p:oleObj name="Equation" r:id="rId17" imgW="2044440" imgH="55872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73625" y="2659063"/>
                          <a:ext cx="2138363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/>
          </p:nvGraphicFramePr>
          <p:xfrm>
            <a:off x="7732713" y="2752725"/>
            <a:ext cx="952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9" imgW="952200" imgH="355320" progId="Equation.DSMT4">
                    <p:embed/>
                  </p:oleObj>
                </mc:Choice>
                <mc:Fallback>
                  <p:oleObj name="Equation" r:id="rId19" imgW="952200" imgH="35532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732713" y="2752725"/>
                          <a:ext cx="9525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141905" y="3454354"/>
          <a:ext cx="317752" cy="25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41905" y="3454354"/>
                        <a:ext cx="317752" cy="254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123244" y="4266705"/>
          <a:ext cx="2481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23" imgW="2361960" imgH="558720" progId="Equation.DSMT4">
                  <p:embed/>
                </p:oleObj>
              </mc:Choice>
              <mc:Fallback>
                <p:oleObj name="Equation" r:id="rId23" imgW="2361960" imgH="55872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23244" y="4266705"/>
                        <a:ext cx="24812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5976938" y="437832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25" imgW="482400" imgH="355320" progId="Equation.DSMT4">
                  <p:embed/>
                </p:oleObj>
              </mc:Choice>
              <mc:Fallback>
                <p:oleObj name="Equation" r:id="rId25" imgW="482400" imgH="35532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76938" y="4378325"/>
                        <a:ext cx="48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736715" y="4405313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7" imgW="88560" imgH="266400" progId="Equation.DSMT4">
                  <p:embed/>
                </p:oleObj>
              </mc:Choice>
              <mc:Fallback>
                <p:oleObj name="Equation" r:id="rId27" imgW="88560" imgH="26640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36715" y="4405313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7200900" y="4378326"/>
          <a:ext cx="258757" cy="3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9" imgW="241200" imgH="355320" progId="Equation.DSMT4">
                  <p:embed/>
                </p:oleObj>
              </mc:Choice>
              <mc:Fallback>
                <p:oleObj name="Equation" r:id="rId29" imgW="241200" imgH="35532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00900" y="4378326"/>
                        <a:ext cx="258757" cy="38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7672387" y="4359274"/>
          <a:ext cx="610671" cy="35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1" imgW="583920" imgH="342720" progId="Equation.DSMT4">
                  <p:embed/>
                </p:oleObj>
              </mc:Choice>
              <mc:Fallback>
                <p:oleObj name="Equation" r:id="rId31" imgW="583920" imgH="34272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72387" y="4359274"/>
                        <a:ext cx="610671" cy="35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670933" y="4505586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2" imgW="253800" imgH="164880" progId="Equation.DSMT4">
                  <p:embed/>
                </p:oleObj>
              </mc:Choice>
              <mc:Fallback>
                <p:oleObj name="Equation" r:id="rId32" imgW="253800" imgH="1648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70933" y="4505586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6872288" y="4513263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3" imgW="253800" imgH="164880" progId="Equation.DSMT4">
                  <p:embed/>
                </p:oleObj>
              </mc:Choice>
              <mc:Fallback>
                <p:oleObj name="Equation" r:id="rId33" imgW="253800" imgH="1648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72288" y="4513263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9063038" y="330041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5" imgW="241200" imgH="355320" progId="Equation.DSMT4">
                  <p:embed/>
                </p:oleObj>
              </mc:Choice>
              <mc:Fallback>
                <p:oleObj name="Equation" r:id="rId35" imgW="241200" imgH="35532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063038" y="3300413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0119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4.07407E-6 L -0.00339 0.0805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3" grpId="0"/>
      <p:bldP spid="4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155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70477" y="2230964"/>
            <a:ext cx="11223667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1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ta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ầ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8871" y="3836731"/>
            <a:ext cx="11140723" cy="1865380"/>
            <a:chOff x="507938" y="4813586"/>
            <a:chExt cx="11140723" cy="186538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103568" y="5429874"/>
              <a:ext cx="1062445" cy="124909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07938" y="4813586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3711" y="3845464"/>
            <a:ext cx="11140723" cy="1831413"/>
            <a:chOff x="507935" y="737145"/>
            <a:chExt cx="11140723" cy="1831413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5"/>
            <a:srcRect l="12693" t="32416" r="77657" b="50980"/>
            <a:stretch/>
          </p:blipFill>
          <p:spPr>
            <a:xfrm>
              <a:off x="965042" y="1282112"/>
              <a:ext cx="1329809" cy="1286446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ương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68125" y="654526"/>
          <a:ext cx="477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4775040" imgH="558720" progId="Equation.DSMT4">
                  <p:embed/>
                </p:oleObj>
              </mc:Choice>
              <mc:Fallback>
                <p:oleObj name="Equation" r:id="rId6" imgW="4775040" imgH="55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125" y="654526"/>
                        <a:ext cx="4775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-490684" y="-375745"/>
            <a:ext cx="2384466" cy="2384466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44086" y="479529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9" imgW="3276360" imgH="558720" progId="Equation.DSMT4">
                  <p:embed/>
                </p:oleObj>
              </mc:Choice>
              <mc:Fallback>
                <p:oleObj name="Equation" r:id="rId9" imgW="3276360" imgH="55872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4086" y="479529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720770" y="5797307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1" imgW="2933640" imgH="558720" progId="Equation.DSMT4">
                  <p:embed/>
                </p:oleObj>
              </mc:Choice>
              <mc:Fallback>
                <p:oleObj name="Equation" r:id="rId11" imgW="2933640" imgH="5587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0770" y="5797307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207524" y="5788528"/>
          <a:ext cx="757349" cy="7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3" imgW="571320" imgH="558720" progId="Equation.DSMT4">
                  <p:embed/>
                </p:oleObj>
              </mc:Choice>
              <mc:Fallback>
                <p:oleObj name="Equation" r:id="rId13" imgW="57132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7524" y="5788528"/>
                        <a:ext cx="757349" cy="7405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93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591859" y="3622918"/>
            <a:ext cx="2947222" cy="601530"/>
            <a:chOff x="2650918" y="3831322"/>
            <a:chExt cx="2947222" cy="601530"/>
          </a:xfrm>
        </p:grpSpPr>
        <p:sp>
          <p:nvSpPr>
            <p:cNvPr id="20" name="TextBox 19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2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93411" y="3683129"/>
          <a:ext cx="2705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705040" imgH="1879560" progId="Equation.DSMT4">
                  <p:embed/>
                </p:oleObj>
              </mc:Choice>
              <mc:Fallback>
                <p:oleObj name="Equation" r:id="rId3" imgW="2705040" imgH="1879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3411" y="3683129"/>
                        <a:ext cx="27051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18461" y="419052"/>
            <a:ext cx="11445203" cy="2597827"/>
            <a:chOff x="615773" y="403688"/>
            <a:chExt cx="11041746" cy="259782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chi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â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  <a:endPara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endPara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40" r="-1520" b="-56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25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6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9432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31394">
            <a:off x="8691854" y="2790732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T 2/SGK/Tr85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9683" y="3386457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0859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57054" y="3573563"/>
          <a:ext cx="2717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7" imgW="2717640" imgH="1879560" progId="Equation.DSMT4">
                  <p:embed/>
                </p:oleObj>
              </mc:Choice>
              <mc:Fallback>
                <p:oleObj name="Equation" r:id="rId7" imgW="2717640" imgH="18795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7054" y="3573563"/>
                        <a:ext cx="27178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031538" y="1729450"/>
            <a:ext cx="2798298" cy="1256039"/>
            <a:chOff x="7155584" y="3234825"/>
            <a:chExt cx="2798298" cy="1256039"/>
          </a:xfrm>
        </p:grpSpPr>
        <p:sp>
          <p:nvSpPr>
            <p:cNvPr id="15" name="TextBox 14"/>
            <p:cNvSpPr txBox="1"/>
            <p:nvPr/>
          </p:nvSpPr>
          <p:spPr>
            <a:xfrm>
              <a:off x="8478025" y="3727136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9"/>
            <a:srcRect l="14586" t="22978" r="71634" b="53493"/>
            <a:stretch/>
          </p:blipFill>
          <p:spPr>
            <a:xfrm>
              <a:off x="7155584" y="3234825"/>
              <a:ext cx="1308374" cy="12560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93951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286727" y="1489266"/>
            <a:ext cx="70190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ounded Rectangle 36">
            <a:hlinkClick r:id="rId4" action="ppaction://hlinksldjump"/>
          </p:cNvPr>
          <p:cNvSpPr/>
          <p:nvPr/>
        </p:nvSpPr>
        <p:spPr>
          <a:xfrm>
            <a:off x="4691086" y="374041"/>
            <a:ext cx="1663994" cy="592739"/>
          </a:xfrm>
          <a:prstGeom prst="roundRect">
            <a:avLst/>
          </a:prstGeom>
          <a:noFill/>
          <a:ln w="57150">
            <a:solidFill>
              <a:srgbClr val="FF9900"/>
            </a:solidFill>
          </a:ln>
          <a:effectLst>
            <a:reflection blurRad="6350" stA="50000" endA="300" endPos="3850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ú</a:t>
            </a:r>
            <a:r>
              <a:rPr lang="en-US" sz="32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ý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86727" y="3955592"/>
            <a:ext cx="10310913" cy="19514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i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!!3" descr="Chuyên đề về xác định công thức của hợp chất vô cơ và hữu cơ - Tech12h">
            <a:hlinkClick r:id="rId4" action="ppaction://hlinksldjump"/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45439" cy="1273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25650" y="2257425"/>
          <a:ext cx="33639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6" imgW="3263760" imgH="1269720" progId="Equation.DSMT4">
                  <p:embed/>
                </p:oleObj>
              </mc:Choice>
              <mc:Fallback>
                <p:oleObj name="Equation" r:id="rId6" imgW="3263760" imgH="1269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5650" y="2257425"/>
                        <a:ext cx="3363913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832600" y="2257425"/>
          <a:ext cx="36893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8" imgW="3276360" imgH="1269720" progId="Equation.DSMT4">
                  <p:embed/>
                </p:oleObj>
              </mc:Choice>
              <mc:Fallback>
                <p:oleObj name="Equation" r:id="rId8" imgW="3276360" imgH="1269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2600" y="2257425"/>
                        <a:ext cx="3689350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41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274542" y="27297"/>
            <a:ext cx="2539889" cy="2221921"/>
            <a:chOff x="135073" y="371154"/>
            <a:chExt cx="2539889" cy="2221921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8912081">
              <a:off x="13507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35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157524"/>
            <a:ext cx="12192000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e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ụ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GIẢI CỨU RỪNG XANH</a:t>
            </a:r>
          </a:p>
        </p:txBody>
      </p:sp>
    </p:spTree>
    <p:extLst>
      <p:ext uri="{BB962C8B-B14F-4D97-AF65-F5344CB8AC3E}">
        <p14:creationId xmlns:p14="http://schemas.microsoft.com/office/powerpoint/2010/main" val="18383140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134762" y="3499848"/>
            <a:ext cx="2964989" cy="386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91801" y="198217"/>
            <a:ext cx="5612191" cy="5612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6336">
            <a:off x="2729177" y="2817157"/>
            <a:ext cx="1040815" cy="971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792" y="4547141"/>
            <a:ext cx="2934896" cy="2831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192" y="2314074"/>
            <a:ext cx="4595363" cy="5483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192" y="-950823"/>
            <a:ext cx="35560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488349" y="492326"/>
            <a:ext cx="27350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18" name="Picture 11" descr="C:\Users\ADMIN\Desktop\Tai nguyen thiet ke tro choi\Angry birds epic birds\1505573783630 (2)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792" y="2621052"/>
            <a:ext cx="1681872" cy="102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58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G:\TRO CHOI POWERPOINT\Giai cuu rung xanh\florest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-838200"/>
            <a:ext cx="14020800" cy="802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1" y="2789767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con vat\860b43d1f72858179212c60650ccfc0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356" y1="4000" x2="13136" y2="15667"/>
                        <a14:foregroundMark x1="64831" y1="1333" x2="64831" y2="15000"/>
                        <a14:foregroundMark x1="16525" y1="33667" x2="20763" y2="39000"/>
                        <a14:foregroundMark x1="58051" y1="29667" x2="51695" y2="36667"/>
                        <a14:foregroundMark x1="30932" y1="42667" x2="27542" y2="53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4531684"/>
            <a:ext cx="1342159" cy="1706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con vat\Baby-Elephant-Clipart_7.png.1379429044053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613" y="4211831"/>
            <a:ext cx="2330787" cy="233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C:\Users\ADMIN\Desktop\Giai cuu con vat\clipbear4.gif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0102" y1="27511" x2="40102" y2="28603"/>
                        <a14:backgroundMark x1="33249" y1="35153" x2="32487" y2="366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40800" y="2933238"/>
            <a:ext cx="2641600" cy="3070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9" descr="C:\Users\ADMIN\Desktop\Giai cuu con vat\cute-deer-cartoon-illustration-47171319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720" y1="4667" x2="13786" y2="12778"/>
                        <a14:foregroundMark x1="72429" y1="4444" x2="68928" y2="12222"/>
                        <a14:foregroundMark x1="38293" y1="30333" x2="29540" y2="52333"/>
                        <a14:foregroundMark x1="46608" y1="69222" x2="69803" y2="67333"/>
                        <a14:foregroundMark x1="89934" y1="52111" x2="92123" y2="56222"/>
                        <a14:foregroundMark x1="32385" y1="97000" x2="40700" y2="98889"/>
                        <a14:foregroundMark x1="59300" y1="97222" x2="63895" y2="95333"/>
                        <a14:foregroundMark x1="92560" y1="98889" x2="95405" y2="97444"/>
                        <a14:backgroundMark x1="97155" y1="99000" x2="98249" y2="9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41" y="4319135"/>
            <a:ext cx="933521" cy="1839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AutoShape 11" descr="Hình ảnh có liên quan"/>
          <p:cNvSpPr>
            <a:spLocks noChangeAspect="1" noChangeArrowheads="1"/>
          </p:cNvSpPr>
          <p:nvPr/>
        </p:nvSpPr>
        <p:spPr bwMode="auto">
          <a:xfrm>
            <a:off x="207433" y="-126999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41" name="Picture 13" descr="C:\Users\ADMIN\Desktop\Picture1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97175"/>
            <a:ext cx="2345011" cy="2043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3" descr="C:\Users\ADMIN\Desktop\Picture1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4409018"/>
            <a:ext cx="2819400" cy="220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225800"/>
            <a:ext cx="2819400" cy="3108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3" descr="C:\Users\ADMIN\Desktop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1" y="4409017"/>
            <a:ext cx="1757927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9338">
            <a:off x="588638" y="4893055"/>
            <a:ext cx="1695065" cy="158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12308" y1="14741" x2="6538" y2="26693"/>
                        <a14:foregroundMark x1="16154" y1="17928" x2="14231" y2="30279"/>
                        <a14:foregroundMark x1="32692" y1="17530" x2="26538" y2="35060"/>
                        <a14:foregroundMark x1="46538" y1="13944" x2="50000" y2="20319"/>
                        <a14:foregroundMark x1="7692" y1="7968" x2="6538" y2="15139"/>
                        <a14:foregroundMark x1="35000" y1="4781" x2="38462" y2="11554"/>
                        <a14:foregroundMark x1="34231" y1="3984" x2="23077" y2="2390"/>
                        <a14:foregroundMark x1="35385" y1="57371" x2="34615" y2="91633"/>
                        <a14:foregroundMark x1="31538" y1="73307" x2="30385" y2="83665"/>
                        <a14:foregroundMark x1="40000" y1="62948" x2="36923" y2="81673"/>
                        <a14:foregroundMark x1="34231" y1="56175" x2="57692" y2="63347"/>
                        <a14:foregroundMark x1="56538" y1="54980" x2="46538" y2="56574"/>
                        <a14:foregroundMark x1="68077" y1="54183" x2="66923" y2="83267"/>
                        <a14:foregroundMark x1="61538" y1="60558" x2="61538" y2="80478"/>
                        <a14:foregroundMark x1="76923" y1="81275" x2="76154" y2="88446"/>
                        <a14:foregroundMark x1="93462" y1="15538" x2="77692" y2="21116"/>
                        <a14:foregroundMark x1="93077" y1="12749" x2="96154" y2="18327"/>
                        <a14:foregroundMark x1="76923" y1="22311" x2="67308" y2="509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789" y="4757348"/>
            <a:ext cx="1442953" cy="1392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 descr="C:\Users\ADMIN\Desktop\Giai cuu con vat\elephant-cartoon-clip-art.pn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25952" y="4170887"/>
            <a:ext cx="2579291" cy="2527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 descr="C:\Users\ADMIN\Desktop\Giai cuu con vat\bear  mother and baby cartoon image 5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397" y="3632200"/>
            <a:ext cx="3742603" cy="3742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8" descr="C:\Users\ADMIN\Desktop\vector-fruits-cartoon-icons (2)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9664" b="96218" l="9886" r="8973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56" y="-56492"/>
            <a:ext cx="830904" cy="75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Explosion 2 49"/>
          <p:cNvSpPr/>
          <p:nvPr/>
        </p:nvSpPr>
        <p:spPr>
          <a:xfrm rot="1364045">
            <a:off x="258667" y="2425183"/>
            <a:ext cx="1336984" cy="949579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 rot="560109">
            <a:off x="430074" y="2746993"/>
            <a:ext cx="1002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!</a:t>
            </a:r>
          </a:p>
        </p:txBody>
      </p:sp>
      <p:pic>
        <p:nvPicPr>
          <p:cNvPr id="52" name="Picture 2" descr="C:\Users\ADMIN\Desktop\Giai cuu con vat\depositphotos_8033217-stock-illustration-cartoon-hunter-with-a-blunderbuss.jp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43971" flipH="1">
            <a:off x="499242" y="3208496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 descr="C:\Users\ADMIN\Desktop\monkey_drawing_branch_hang_54278_2048x2048 (2).jpg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0" b="100000" l="0" r="100000">
                        <a14:foregroundMark x1="59619" y1="6027" x2="62549" y2="13058"/>
                        <a14:foregroundMark x1="58984" y1="6027" x2="52246" y2="12612"/>
                        <a14:foregroundMark x1="35693" y1="19420" x2="28760" y2="19085"/>
                        <a14:foregroundMark x1="13135" y1="4464" x2="17188" y2="10268"/>
                        <a14:foregroundMark x1="17188" y1="10268" x2="22314" y2="15067"/>
                        <a14:foregroundMark x1="26514" y1="17634" x2="22607" y2="15625"/>
                        <a14:foregroundMark x1="37109" y1="18862" x2="38770" y2="18192"/>
                        <a14:backgroundMark x1="7715" y1="23438" x2="20166" y2="77790"/>
                        <a14:backgroundMark x1="7715" y1="71987" x2="26660" y2="91071"/>
                        <a14:backgroundMark x1="42627" y1="84152" x2="40625" y2="84152"/>
                        <a14:backgroundMark x1="39453" y1="84487" x2="36621" y2="81138"/>
                        <a14:backgroundMark x1="36914" y1="81920" x2="36182" y2="78571"/>
                        <a14:backgroundMark x1="60010" y1="25446" x2="70215" y2="56362"/>
                        <a14:backgroundMark x1="53760" y1="62388" x2="53662" y2="66406"/>
                        <a14:backgroundMark x1="54688" y1="78906" x2="50928" y2="84710"/>
                        <a14:backgroundMark x1="43994" y1="20647" x2="41846" y2="22991"/>
                        <a14:backgroundMark x1="75146" y1="39397" x2="78125" y2="65179"/>
                        <a14:backgroundMark x1="42041" y1="26786" x2="42969" y2="25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7215"/>
            <a:ext cx="1763300" cy="825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828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23056 0.0018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80913E-6 L -0.50833 0.01079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17" y="5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75243 0.03612 " pathEditMode="relative" rAng="0" ptsTypes="AA">
                                      <p:cBhvr>
                                        <p:cTn id="61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22" y="179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82051E-6 L -1.12153 0.02101 " pathEditMode="relative" rAng="0" ptsTypes="AA">
                                      <p:cBhvr>
                                        <p:cTn id="86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76" y="10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-0.00312 0.37407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8704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/>
      <p:bldP spid="51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24407"/>
            <a:ext cx="8331200" cy="3243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563" y="2238233"/>
            <a:ext cx="8588956" cy="519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17708" y="748227"/>
            <a:ext cx="13496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49318" y="787219"/>
          <a:ext cx="264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19" imgW="2641320" imgH="558720" progId="Equation.DSMT4">
                  <p:embed/>
                </p:oleObj>
              </mc:Choice>
              <mc:Fallback>
                <p:oleObj name="Equation" r:id="rId19" imgW="2641320" imgH="55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9318" y="787219"/>
                        <a:ext cx="264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757988" y="3502025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21" imgW="1244520" imgH="571320" progId="Equation.DSMT4">
                  <p:embed/>
                </p:oleObj>
              </mc:Choice>
              <mc:Fallback>
                <p:oleObj name="Equation" r:id="rId21" imgW="1244520" imgH="571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7988" y="3502025"/>
                        <a:ext cx="1244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95675" y="3527425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23" imgW="1676160" imgH="571320" progId="Equation.DSMT4">
                  <p:embed/>
                </p:oleObj>
              </mc:Choice>
              <mc:Fallback>
                <p:oleObj name="Equation" r:id="rId23" imgW="1676160" imgH="571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95675" y="3527425"/>
                        <a:ext cx="16764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476625" y="473075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25" imgW="1650960" imgH="571320" progId="Equation.DSMT4">
                  <p:embed/>
                </p:oleObj>
              </mc:Choice>
              <mc:Fallback>
                <p:oleObj name="Equation" r:id="rId25" imgW="1650960" imgH="5713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76625" y="4730750"/>
                        <a:ext cx="16510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759575" y="4700588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27" imgW="1257120" imgH="571320" progId="Equation.DSMT4">
                  <p:embed/>
                </p:oleObj>
              </mc:Choice>
              <mc:Fallback>
                <p:oleObj name="Equation" r:id="rId27" imgW="1257120" imgH="5713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59575" y="4700588"/>
                        <a:ext cx="1257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xplosion 1 15"/>
          <p:cNvSpPr/>
          <p:nvPr/>
        </p:nvSpPr>
        <p:spPr>
          <a:xfrm>
            <a:off x="7753519" y="2605789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69596" y="875234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29" imgW="1765080" imgH="355320" progId="Equation.DSMT4">
                  <p:embed/>
                </p:oleObj>
              </mc:Choice>
              <mc:Fallback>
                <p:oleObj name="Equation" r:id="rId29" imgW="176508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69596" y="875234"/>
                        <a:ext cx="176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14236" y="338500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11854" y="-895918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21170" y="4635100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189044" y="460550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1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921" y="3632200"/>
            <a:ext cx="8097284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46083" y="557983"/>
            <a:ext cx="2296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03613" y="1230313"/>
          <a:ext cx="1893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18" imgW="1828800" imgH="558720" progId="Equation.DSMT4">
                  <p:embed/>
                </p:oleObj>
              </mc:Choice>
              <mc:Fallback>
                <p:oleObj name="Equation" r:id="rId18" imgW="1828800" imgH="5587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3613" y="1230313"/>
                        <a:ext cx="18938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30850" y="4862513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20" imgW="1231560" imgH="571320" progId="Equation.DSMT4">
                  <p:embed/>
                </p:oleObj>
              </mc:Choice>
              <mc:Fallback>
                <p:oleObj name="Equation" r:id="rId20" imgW="1231560" imgH="571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30850" y="4862513"/>
                        <a:ext cx="12319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155950" y="4862513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22" imgW="1384200" imgH="571320" progId="Equation.DSMT4">
                  <p:embed/>
                </p:oleObj>
              </mc:Choice>
              <mc:Fallback>
                <p:oleObj name="Equation" r:id="rId22" imgW="1384200" imgH="5713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55950" y="4862513"/>
                        <a:ext cx="1384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600950" y="4822825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24" imgW="1371600" imgH="571320" progId="Equation.DSMT4">
                  <p:embed/>
                </p:oleObj>
              </mc:Choice>
              <mc:Fallback>
                <p:oleObj name="Equation" r:id="rId24" imgW="1371600" imgH="5713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00950" y="4822825"/>
                        <a:ext cx="1371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481763" y="1247775"/>
          <a:ext cx="241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26" imgW="2412720" imgH="558720" progId="Equation.DSMT4">
                  <p:embed/>
                </p:oleObj>
              </mc:Choice>
              <mc:Fallback>
                <p:oleObj name="Equation" r:id="rId26" imgW="2412720" imgH="55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81763" y="1247775"/>
                        <a:ext cx="2413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6289" y="1161344"/>
            <a:ext cx="9685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92625" y="1849438"/>
          <a:ext cx="847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28" imgW="711000" imgH="355320" progId="Equation.DSMT4">
                  <p:embed/>
                </p:oleObj>
              </mc:Choice>
              <mc:Fallback>
                <p:oleObj name="Equation" r:id="rId28" imgW="711000" imgH="355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92625" y="1849438"/>
                        <a:ext cx="8477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75525" y="188912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0" imgW="723600" imgH="355320" progId="Equation.DSMT4">
                  <p:embed/>
                </p:oleObj>
              </mc:Choice>
              <mc:Fallback>
                <p:oleObj name="Equation" r:id="rId30" imgW="72360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75525" y="1889125"/>
                        <a:ext cx="85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68488" y="1229981"/>
          <a:ext cx="495565" cy="49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2" imgW="253800" imgH="253800" progId="Equation.DSMT4">
                  <p:embed/>
                </p:oleObj>
              </mc:Choice>
              <mc:Fallback>
                <p:oleObj name="Equation" r:id="rId32" imgW="2538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68488" y="1229981"/>
                        <a:ext cx="495565" cy="49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xplosion 1 19"/>
          <p:cNvSpPr/>
          <p:nvPr/>
        </p:nvSpPr>
        <p:spPr>
          <a:xfrm>
            <a:off x="2445366" y="2899846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734961" y="538041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15817" y="53575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47712" y="-1057497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835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1" grpId="1"/>
      <p:bldP spid="20" grpId="0" animBg="1"/>
      <p:bldP spid="2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09486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118" y="3632200"/>
            <a:ext cx="7463845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619300" y="647753"/>
            <a:ext cx="4572000" cy="584775"/>
            <a:chOff x="3350118" y="1151010"/>
            <a:chExt cx="4572000" cy="584775"/>
          </a:xfrm>
        </p:grpSpPr>
        <p:sp>
          <p:nvSpPr>
            <p:cNvPr id="2" name="TextBox 1"/>
            <p:cNvSpPr txBox="1"/>
            <p:nvPr/>
          </p:nvSpPr>
          <p:spPr>
            <a:xfrm>
              <a:off x="3350118" y="1151010"/>
              <a:ext cx="457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, </a:t>
              </a:r>
              <a:r>
                <a:rPr lang="en-US" sz="32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6323391" y="1330252"/>
            <a:ext cx="268790" cy="28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19" imgW="241200" imgH="253800" progId="Equation.DSMT4">
                    <p:embed/>
                  </p:oleObj>
                </mc:Choice>
                <mc:Fallback>
                  <p:oleObj name="Equation" r:id="rId19" imgW="241200" imgH="2538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23391" y="1330252"/>
                          <a:ext cx="268790" cy="282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5378" y="1471018"/>
          <a:ext cx="2819844" cy="38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21" imgW="2539800" imgH="342720" progId="Equation.DSMT4">
                  <p:embed/>
                </p:oleObj>
              </mc:Choice>
              <mc:Fallback>
                <p:oleObj name="Equation" r:id="rId21" imgW="2539800" imgH="342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5378" y="1471018"/>
                        <a:ext cx="2819844" cy="38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033702" y="4356100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23" imgW="1523880" imgH="558720" progId="Equation.DSMT4">
                  <p:embed/>
                </p:oleObj>
              </mc:Choice>
              <mc:Fallback>
                <p:oleObj name="Equation" r:id="rId23" imgW="1523880" imgH="55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3702" y="4356100"/>
                        <a:ext cx="15240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693475" y="4356100"/>
          <a:ext cx="121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25" imgW="1218960" imgH="558720" progId="Equation.DSMT4">
                  <p:embed/>
                </p:oleObj>
              </mc:Choice>
              <mc:Fallback>
                <p:oleObj name="Equation" r:id="rId25" imgW="1218960" imgH="5587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93475" y="4356100"/>
                        <a:ext cx="12192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716032" y="5495925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27" imgW="1193760" imgH="558720" progId="Equation.DSMT4">
                  <p:embed/>
                </p:oleObj>
              </mc:Choice>
              <mc:Fallback>
                <p:oleObj name="Equation" r:id="rId27" imgW="1193760" imgH="5587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16032" y="5495925"/>
                        <a:ext cx="1193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073390" y="5495925"/>
          <a:ext cx="157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29" imgW="1574640" imgH="558720" progId="Equation.DSMT4">
                  <p:embed/>
                </p:oleObj>
              </mc:Choice>
              <mc:Fallback>
                <p:oleObj name="Equation" r:id="rId29" imgW="1574640" imgH="5587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73390" y="5495925"/>
                        <a:ext cx="1574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76523" y="2141682"/>
          <a:ext cx="3036120" cy="36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1" imgW="2831760" imgH="342720" progId="Equation.DSMT4">
                  <p:embed/>
                </p:oleObj>
              </mc:Choice>
              <mc:Fallback>
                <p:oleObj name="Equation" r:id="rId31" imgW="2831760" imgH="34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76523" y="2141682"/>
                        <a:ext cx="3036120" cy="36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4662267" y="4688275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82015" y="4290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91463" y="-370690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36224" y="544308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370489" y="426855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51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1" y="3632201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08400" y="582683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10007" y="1242319"/>
          <a:ext cx="3483610" cy="5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19" imgW="3238200" imgH="558720" progId="Equation.DSMT4">
                  <p:embed/>
                </p:oleObj>
              </mc:Choice>
              <mc:Fallback>
                <p:oleObj name="Equation" r:id="rId19" imgW="3238200" imgH="5587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10007" y="1242319"/>
                        <a:ext cx="3483610" cy="59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491288" y="4349750"/>
          <a:ext cx="162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21" imgW="1625400" imgH="571320" progId="Equation.DSMT4">
                  <p:embed/>
                </p:oleObj>
              </mc:Choice>
              <mc:Fallback>
                <p:oleObj name="Equation" r:id="rId21" imgW="1625400" imgH="571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91288" y="4349750"/>
                        <a:ext cx="1625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908425" y="434975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23" imgW="1562040" imgH="571320" progId="Equation.DSMT4">
                  <p:embed/>
                </p:oleObj>
              </mc:Choice>
              <mc:Fallback>
                <p:oleObj name="Equation" r:id="rId23" imgW="1562040" imgH="5713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08425" y="4349750"/>
                        <a:ext cx="15621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971925" y="540385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25" imgW="1498320" imgH="571320" progId="Equation.DSMT4">
                  <p:embed/>
                </p:oleObj>
              </mc:Choice>
              <mc:Fallback>
                <p:oleObj name="Equation" r:id="rId25" imgW="1498320" imgH="5713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71925" y="5403850"/>
                        <a:ext cx="1498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550025" y="5403850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27" imgW="1638000" imgH="571320" progId="Equation.DSMT4">
                  <p:embed/>
                </p:oleObj>
              </mc:Choice>
              <mc:Fallback>
                <p:oleObj name="Equation" r:id="rId27" imgW="1638000" imgH="5713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50025" y="5403850"/>
                        <a:ext cx="1638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439920" y="1881576"/>
          <a:ext cx="288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29" imgW="2882880" imgH="558720" progId="Equation.DSMT4">
                  <p:embed/>
                </p:oleObj>
              </mc:Choice>
              <mc:Fallback>
                <p:oleObj name="Equation" r:id="rId29" imgW="2882880" imgH="55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39920" y="1881576"/>
                        <a:ext cx="2882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1348847" y="4585157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299111" y="420614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83154" y="-37751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042296" y="530886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81374" y="4236448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927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1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2" y="2737209"/>
            <a:ext cx="12191998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ỪNG VÀNG BIỂN BẠC</a:t>
            </a:r>
          </a:p>
        </p:txBody>
      </p:sp>
    </p:spTree>
    <p:extLst>
      <p:ext uri="{BB962C8B-B14F-4D97-AF65-F5344CB8AC3E}">
        <p14:creationId xmlns:p14="http://schemas.microsoft.com/office/powerpoint/2010/main" val="15078963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4525" y="1520696"/>
            <a:ext cx="10439902" cy="389048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ia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; 2; 3 SGK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7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III SGK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6.</a:t>
            </a:r>
          </a:p>
        </p:txBody>
      </p:sp>
      <p:grpSp>
        <p:nvGrpSpPr>
          <p:cNvPr id="6" name="Nhóm 1"/>
          <p:cNvGrpSpPr>
            <a:grpSpLocks/>
          </p:cNvGrpSpPr>
          <p:nvPr/>
        </p:nvGrpSpPr>
        <p:grpSpPr bwMode="auto">
          <a:xfrm>
            <a:off x="3574498" y="32510"/>
            <a:ext cx="6047054" cy="1681644"/>
            <a:chOff x="1843088" y="2017058"/>
            <a:chExt cx="10067178" cy="2853266"/>
          </a:xfrm>
        </p:grpSpPr>
        <p:grpSp>
          <p:nvGrpSpPr>
            <p:cNvPr id="7" name="Nhóm 45"/>
            <p:cNvGrpSpPr>
              <a:grpSpLocks/>
            </p:cNvGrpSpPr>
            <p:nvPr/>
          </p:nvGrpSpPr>
          <p:grpSpPr bwMode="auto">
            <a:xfrm>
              <a:off x="1843088" y="2289209"/>
              <a:ext cx="10067178" cy="2581115"/>
              <a:chOff x="2053185" y="2324309"/>
              <a:chExt cx="9340641" cy="2395109"/>
            </a:xfrm>
          </p:grpSpPr>
          <p:sp>
            <p:nvSpPr>
              <p:cNvPr id="9" name="Rounded Rectangle 33"/>
              <p:cNvSpPr/>
              <p:nvPr/>
            </p:nvSpPr>
            <p:spPr>
              <a:xfrm>
                <a:off x="2112103" y="2383242"/>
                <a:ext cx="8314142" cy="2021559"/>
              </a:xfrm>
              <a:prstGeom prst="roundRect">
                <a:avLst>
                  <a:gd name="adj" fmla="val 1307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2053185" y="2324309"/>
                <a:ext cx="1328665" cy="1346571"/>
                <a:chOff x="1734635" y="1286041"/>
                <a:chExt cx="2664943" cy="2700870"/>
              </a:xfrm>
            </p:grpSpPr>
            <p:sp>
              <p:nvSpPr>
                <p:cNvPr id="13" name="Freeform 6"/>
                <p:cNvSpPr>
                  <a:spLocks/>
                </p:cNvSpPr>
                <p:nvPr/>
              </p:nvSpPr>
              <p:spPr bwMode="auto">
                <a:xfrm>
                  <a:off x="3982997" y="1286041"/>
                  <a:ext cx="416581" cy="109336"/>
                </a:xfrm>
                <a:custGeom>
                  <a:avLst/>
                  <a:gdLst/>
                  <a:ahLst/>
                  <a:cxnLst>
                    <a:cxn ang="0">
                      <a:pos x="2270" y="597"/>
                    </a:cxn>
                    <a:cxn ang="0">
                      <a:pos x="0" y="597"/>
                    </a:cxn>
                    <a:cxn ang="0">
                      <a:pos x="1248" y="24"/>
                    </a:cxn>
                    <a:cxn ang="0">
                      <a:pos x="2270" y="597"/>
                    </a:cxn>
                  </a:cxnLst>
                  <a:rect l="0" t="0" r="r" b="b"/>
                  <a:pathLst>
                    <a:path w="2270" h="597">
                      <a:moveTo>
                        <a:pt x="2270" y="597"/>
                      </a:moveTo>
                      <a:cubicBezTo>
                        <a:pt x="0" y="597"/>
                        <a:pt x="0" y="597"/>
                        <a:pt x="0" y="597"/>
                      </a:cubicBezTo>
                      <a:cubicBezTo>
                        <a:pt x="0" y="597"/>
                        <a:pt x="416" y="0"/>
                        <a:pt x="1248" y="24"/>
                      </a:cubicBezTo>
                      <a:cubicBezTo>
                        <a:pt x="1248" y="24"/>
                        <a:pt x="1997" y="36"/>
                        <a:pt x="2270" y="597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Freeform 7"/>
                <p:cNvSpPr>
                  <a:spLocks/>
                </p:cNvSpPr>
                <p:nvPr/>
              </p:nvSpPr>
              <p:spPr bwMode="auto">
                <a:xfrm>
                  <a:off x="1734635" y="3561391"/>
                  <a:ext cx="109317" cy="425520"/>
                </a:xfrm>
                <a:custGeom>
                  <a:avLst/>
                  <a:gdLst/>
                  <a:ahLst/>
                  <a:cxnLst>
                    <a:cxn ang="0">
                      <a:pos x="594" y="0"/>
                    </a:cxn>
                    <a:cxn ang="0">
                      <a:pos x="594" y="2317"/>
                    </a:cxn>
                    <a:cxn ang="0">
                      <a:pos x="23" y="1003"/>
                    </a:cxn>
                    <a:cxn ang="0">
                      <a:pos x="594" y="0"/>
                    </a:cxn>
                  </a:cxnLst>
                  <a:rect l="0" t="0" r="r" b="b"/>
                  <a:pathLst>
                    <a:path w="594" h="2317">
                      <a:moveTo>
                        <a:pt x="594" y="0"/>
                      </a:moveTo>
                      <a:cubicBezTo>
                        <a:pt x="594" y="2317"/>
                        <a:pt x="594" y="2317"/>
                        <a:pt x="594" y="2317"/>
                      </a:cubicBezTo>
                      <a:cubicBezTo>
                        <a:pt x="594" y="2317"/>
                        <a:pt x="0" y="2018"/>
                        <a:pt x="23" y="1003"/>
                      </a:cubicBezTo>
                      <a:cubicBezTo>
                        <a:pt x="23" y="1003"/>
                        <a:pt x="83" y="430"/>
                        <a:pt x="594" y="0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8"/>
                <p:cNvSpPr>
                  <a:spLocks/>
                </p:cNvSpPr>
                <p:nvPr/>
              </p:nvSpPr>
              <p:spPr bwMode="auto">
                <a:xfrm>
                  <a:off x="1846714" y="1409427"/>
                  <a:ext cx="2490628" cy="2491064"/>
                </a:xfrm>
                <a:custGeom>
                  <a:avLst/>
                  <a:gdLst/>
                  <a:ahLst/>
                  <a:cxnLst>
                    <a:cxn ang="0">
                      <a:pos x="8213" y="514"/>
                    </a:cxn>
                    <a:cxn ang="0">
                      <a:pos x="404" y="8360"/>
                    </a:cxn>
                    <a:cxn ang="0">
                      <a:pos x="0" y="9065"/>
                    </a:cxn>
                    <a:cxn ang="0">
                      <a:pos x="0" y="13555"/>
                    </a:cxn>
                    <a:cxn ang="0">
                      <a:pos x="618" y="12337"/>
                    </a:cxn>
                    <a:cxn ang="0">
                      <a:pos x="7120" y="5816"/>
                    </a:cxn>
                    <a:cxn ang="0">
                      <a:pos x="12362" y="561"/>
                    </a:cxn>
                    <a:cxn ang="0">
                      <a:pos x="13301" y="72"/>
                    </a:cxn>
                    <a:cxn ang="0">
                      <a:pos x="13562" y="60"/>
                    </a:cxn>
                    <a:cxn ang="0">
                      <a:pos x="9022" y="60"/>
                    </a:cxn>
                    <a:cxn ang="0">
                      <a:pos x="8439" y="287"/>
                    </a:cxn>
                    <a:cxn ang="0">
                      <a:pos x="8213" y="514"/>
                    </a:cxn>
                  </a:cxnLst>
                  <a:rect l="0" t="0" r="r" b="b"/>
                  <a:pathLst>
                    <a:path w="13562" h="13555">
                      <a:moveTo>
                        <a:pt x="8213" y="514"/>
                      </a:moveTo>
                      <a:cubicBezTo>
                        <a:pt x="404" y="8360"/>
                        <a:pt x="404" y="8360"/>
                        <a:pt x="404" y="8360"/>
                      </a:cubicBezTo>
                      <a:cubicBezTo>
                        <a:pt x="404" y="8360"/>
                        <a:pt x="0" y="8742"/>
                        <a:pt x="0" y="9065"/>
                      </a:cubicBezTo>
                      <a:cubicBezTo>
                        <a:pt x="0" y="13555"/>
                        <a:pt x="0" y="13555"/>
                        <a:pt x="0" y="13555"/>
                      </a:cubicBezTo>
                      <a:cubicBezTo>
                        <a:pt x="0" y="13555"/>
                        <a:pt x="12" y="12934"/>
                        <a:pt x="618" y="12337"/>
                      </a:cubicBezTo>
                      <a:cubicBezTo>
                        <a:pt x="7120" y="5816"/>
                        <a:pt x="7120" y="5816"/>
                        <a:pt x="7120" y="5816"/>
                      </a:cubicBezTo>
                      <a:cubicBezTo>
                        <a:pt x="12362" y="561"/>
                        <a:pt x="12362" y="561"/>
                        <a:pt x="12362" y="561"/>
                      </a:cubicBezTo>
                      <a:cubicBezTo>
                        <a:pt x="12362" y="561"/>
                        <a:pt x="12778" y="107"/>
                        <a:pt x="13301" y="72"/>
                      </a:cubicBezTo>
                      <a:cubicBezTo>
                        <a:pt x="13301" y="72"/>
                        <a:pt x="13372" y="36"/>
                        <a:pt x="13562" y="60"/>
                      </a:cubicBezTo>
                      <a:cubicBezTo>
                        <a:pt x="9022" y="60"/>
                        <a:pt x="9022" y="60"/>
                        <a:pt x="9022" y="60"/>
                      </a:cubicBezTo>
                      <a:cubicBezTo>
                        <a:pt x="9022" y="60"/>
                        <a:pt x="8701" y="0"/>
                        <a:pt x="8439" y="287"/>
                      </a:cubicBezTo>
                      <a:lnTo>
                        <a:pt x="8213" y="51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  <a:headEnd/>
                  <a:tailEnd/>
                </a:ln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Прямоугольник 121"/>
              <p:cNvSpPr/>
              <p:nvPr/>
            </p:nvSpPr>
            <p:spPr>
              <a:xfrm>
                <a:off x="2134755" y="3016327"/>
                <a:ext cx="7850096" cy="920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 DẪN VỀ NHÀ</a:t>
                </a:r>
              </a:p>
            </p:txBody>
          </p:sp>
          <p:pic>
            <p:nvPicPr>
              <p:cNvPr id="12" name="Picture 6" descr="E:\09----------------Diagrams September\22\Png\5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017271" y="3056227"/>
                <a:ext cx="2376555" cy="1663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" name="Picture 5" descr="shadow_1_m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8878233">
              <a:off x="1652689" y="2895740"/>
              <a:ext cx="1876425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31575" y="198475"/>
            <a:ext cx="1939407" cy="193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50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1" y="2438400"/>
            <a:ext cx="845819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ân trọng cảm ơn các</a:t>
            </a:r>
          </a:p>
          <a:p>
            <a:pPr algn="ctr"/>
            <a:r>
              <a:rPr lang="en-US" sz="5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ầy giáo và các em học sinh!</a:t>
            </a:r>
          </a:p>
        </p:txBody>
      </p:sp>
    </p:spTree>
    <p:extLst>
      <p:ext uri="{BB962C8B-B14F-4D97-AF65-F5344CB8AC3E}">
        <p14:creationId xmlns:p14="http://schemas.microsoft.com/office/powerpoint/2010/main" val="19747372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blipFill rotWithShape="0">
                <a:blip r:embed="rId12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4"/>
              <p:cNvSpPr/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400</m:t>
                    </m:r>
                  </m:oMath>
                </a14:m>
                <a:r>
                  <a:rPr 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Rounded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blipFill rotWithShape="0">
                <a:blip r:embed="rId13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−1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</m:t>
                    </m:r>
                  </m:oMath>
                </a14:m>
                <a:endParaRPr lang="en-US" sz="2667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77" name="Explosion 2 76"/>
          <p:cNvSpPr/>
          <p:nvPr/>
        </p:nvSpPr>
        <p:spPr>
          <a:xfrm>
            <a:off x="1343050" y="3570683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336800" y="76200"/>
            <a:ext cx="8026400" cy="2743200"/>
            <a:chOff x="2336800" y="76200"/>
            <a:chExt cx="8026400" cy="2743200"/>
          </a:xfrm>
        </p:grpSpPr>
        <p:pic>
          <p:nvPicPr>
            <p:cNvPr id="1035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BEBA8EAE-BF5A-486C-A8C5-ECC9F3942E4B}">
                  <a14:imgProps xmlns:a14="http://schemas.microsoft.com/office/drawing/2010/main">
                    <a14:imgLayer r:embed="rId21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grpSp>
          <p:nvGrpSpPr>
            <p:cNvPr id="6" name="Group 5"/>
            <p:cNvGrpSpPr/>
            <p:nvPr/>
          </p:nvGrpSpPr>
          <p:grpSpPr>
            <a:xfrm>
              <a:off x="3232149" y="599123"/>
              <a:ext cx="6235701" cy="647700"/>
              <a:chOff x="3555999" y="1088335"/>
              <a:chExt cx="6235701" cy="64770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3555999" y="109220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</a:t>
                </a:r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/>
            </p:nvGraphicFramePr>
            <p:xfrm>
              <a:off x="4938078" y="1088335"/>
              <a:ext cx="13335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Equation" r:id="rId22" imgW="1333440" imgH="647640" progId="Equation.DSMT4">
                      <p:embed/>
                    </p:oleObj>
                  </mc:Choice>
                  <mc:Fallback>
                    <p:oleObj name="Equation" r:id="rId22" imgW="1333440" imgH="647640" progId="Equation.DSMT4">
                      <p:embed/>
                      <p:pic>
                        <p:nvPicPr>
                          <p:cNvPr id="3" name="Object 2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938078" y="1088335"/>
                            <a:ext cx="13335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16108" y="1541463"/>
          <a:ext cx="388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24" imgW="3886200" imgH="647640" progId="Equation.DSMT4">
                  <p:embed/>
                </p:oleObj>
              </mc:Choice>
              <mc:Fallback>
                <p:oleObj name="Equation" r:id="rId24" imgW="3886200" imgH="647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16108" y="1541463"/>
                        <a:ext cx="3886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1"/>
            <a:ext cx="12198729" cy="6838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6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05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:r>
                  <a:rPr 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982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0" y="76200"/>
            <a:ext cx="8026400" cy="2743200"/>
            <a:chOff x="2438400" y="76200"/>
            <a:chExt cx="8026400" cy="2743200"/>
          </a:xfrm>
        </p:grpSpPr>
        <p:pic>
          <p:nvPicPr>
            <p:cNvPr id="19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grpSp>
          <p:nvGrpSpPr>
            <p:cNvPr id="53" name="Group 52"/>
            <p:cNvGrpSpPr/>
            <p:nvPr/>
          </p:nvGrpSpPr>
          <p:grpSpPr>
            <a:xfrm>
              <a:off x="3232149" y="698293"/>
              <a:ext cx="6235701" cy="587661"/>
              <a:chOff x="3555999" y="1351281"/>
              <a:chExt cx="6235701" cy="587661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3555999" y="135128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55" name="Object 54"/>
              <p:cNvGraphicFramePr>
                <a:graphicFrameLocks noChangeAspect="1"/>
              </p:cNvGraphicFramePr>
              <p:nvPr/>
            </p:nvGraphicFramePr>
            <p:xfrm>
              <a:off x="5388608" y="1367442"/>
              <a:ext cx="33782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name="Equation" r:id="rId23" imgW="3377880" imgH="571320" progId="Equation.DSMT4">
                      <p:embed/>
                    </p:oleObj>
                  </mc:Choice>
                  <mc:Fallback>
                    <p:oleObj name="Equation" r:id="rId23" imgW="3377880" imgH="571320" progId="Equation.DSMT4">
                      <p:embed/>
                      <p:pic>
                        <p:nvPicPr>
                          <p:cNvPr id="55" name="Object 54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388608" y="1367442"/>
                            <a:ext cx="33782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800600" y="1574354"/>
          <a:ext cx="421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25" imgW="4216320" imgH="647640" progId="Equation.DSMT4">
                  <p:embed/>
                </p:oleObj>
              </mc:Choice>
              <mc:Fallback>
                <p:oleObj name="Equation" r:id="rId25" imgW="4216320" imgH="647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1574354"/>
                        <a:ext cx="4216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13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7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4657304"/>
            <a:ext cx="1744116" cy="174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Giai cuu dai duong 2\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89231" l="0" r="100000">
                        <a14:backgroundMark x1="93800" y1="36410" x2="88600" y2="78462"/>
                        <a14:backgroundMark x1="38800" y1="64103" x2="30400" y2="81026"/>
                        <a14:backgroundMark x1="10400" y1="11795" x2="35200" y2="6923"/>
                        <a14:backgroundMark x1="64400" y1="1795" x2="69800" y2="3846"/>
                        <a14:backgroundMark x1="76800" y1="3846" x2="95200" y2="2308"/>
                        <a14:backgroundMark x1="48800" y1="73590" x2="46200" y2="76154"/>
                        <a14:backgroundMark x1="36000" y1="30000" x2="36800" y2="32564"/>
                        <a14:backgroundMark x1="96714" y1="23724" x2="84507" y2="81381"/>
                        <a14:backgroundMark x1="84507" y1="76577" x2="59155" y2="86486"/>
                        <a14:backgroundMark x1="59624" y1="69670" x2="58685" y2="82282"/>
                        <a14:backgroundMark x1="30751" y1="82282" x2="2113" y2="82282"/>
                        <a14:backgroundMark x1="3286" y1="48348" x2="10329" y2="82282"/>
                        <a14:backgroundMark x1="7512" y1="46246" x2="23709" y2="49249"/>
                        <a14:backgroundMark x1="26995" y1="33033" x2="30047" y2="35435"/>
                        <a14:backgroundMark x1="2582" y1="31231" x2="10094" y2="354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5174514"/>
            <a:ext cx="2362201" cy="184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2001" y="-1346200"/>
            <a:ext cx="8369991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7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40125" y1="41900" x2="54125" y2="65286"/>
                        <a14:foregroundMark x1="63500" y1="34227" x2="50500" y2="52497"/>
                        <a14:foregroundMark x1="58375" y1="26675" x2="58375" y2="37272"/>
                        <a14:foregroundMark x1="46375" y1="24117" x2="40125" y2="39342"/>
                        <a14:foregroundMark x1="54545" y1="35106" x2="57091" y2="48723"/>
                        <a14:foregroundMark x1="48000" y1="28298" x2="40364" y2="47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16752" y="4169654"/>
            <a:ext cx="3048000" cy="26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1562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916" y="-1"/>
            <a:ext cx="10838083" cy="35573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1" name="TextBox 20"/>
          <p:cNvSpPr txBox="1"/>
          <p:nvPr/>
        </p:nvSpPr>
        <p:spPr>
          <a:xfrm>
            <a:off x="2049190" y="234552"/>
            <a:ext cx="764071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12m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algn="just"/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blipFill rotWithShape="0">
                <a:blip r:embed="rId18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blipFill rotWithShape="0">
                <a:blip r:embed="rId19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8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156251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7" name="Picture 3" descr="C:\Users\ADMIN\Desktop\Picture2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02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6522" y="945133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8316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14363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54718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631504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3" name="Explosion 2 52"/>
          <p:cNvSpPr/>
          <p:nvPr/>
        </p:nvSpPr>
        <p:spPr>
          <a:xfrm>
            <a:off x="1634455" y="3050432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54" name="Picture 53" descr="C:\Users\admin\Downloads\tau ngam.jpg"/>
          <p:cNvPicPr/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440" y="-1"/>
            <a:ext cx="2404703" cy="20919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àu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ặn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êm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3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  <a:blipFill rotWithShape="0">
                <a:blip r:embed="rId24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522538" y="271494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25" imgW="1574640" imgH="355320" progId="Equation.DSMT4">
                  <p:embed/>
                </p:oleObj>
              </mc:Choice>
              <mc:Fallback>
                <p:oleObj name="Equation" r:id="rId25" imgW="1574640" imgH="3553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22538" y="2714943"/>
                        <a:ext cx="157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7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L -0.11979 0.02755 " pathEditMode="relative" rAng="0" ptsTypes="AA">
                                      <p:cBhvr>
                                        <p:cTn id="88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366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 L -0.18815 0 " pathEditMode="relative" rAng="0" ptsTypes="AA">
                                      <p:cBhvr>
                                        <p:cTn id="9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53" grpId="0" animBg="1"/>
      <p:bldP spid="53" grpId="1" animBg="1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1648742" y="570677"/>
            <a:ext cx="7533871" cy="25074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14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29268" y="5055839"/>
            <a:ext cx="1777411" cy="177741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-312535" y="30480"/>
            <a:ext cx="2555129" cy="2221921"/>
            <a:chOff x="119833" y="371154"/>
            <a:chExt cx="2555129" cy="2221921"/>
          </a:xfrm>
        </p:grpSpPr>
        <p:sp>
          <p:nvSpPr>
            <p:cNvPr id="22" name="Freeform: Shape 11">
              <a:extLst>
                <a:ext uri="{FF2B5EF4-FFF2-40B4-BE49-F238E27FC236}">
                  <a16:creationId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8912081">
              <a:off x="11983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79260" y="3663311"/>
            <a:ext cx="10191298" cy="2548511"/>
            <a:chOff x="1549382" y="3441831"/>
            <a:chExt cx="10191298" cy="254851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549382" y="3875470"/>
              <a:ext cx="1556567" cy="1830020"/>
            </a:xfrm>
            <a:prstGeom prst="rect">
              <a:avLst/>
            </a:prstGeom>
          </p:spPr>
        </p:pic>
        <p:sp>
          <p:nvSpPr>
            <p:cNvPr id="32" name="Cloud Callout 31"/>
            <p:cNvSpPr/>
            <p:nvPr/>
          </p:nvSpPr>
          <p:spPr>
            <a:xfrm>
              <a:off x="3459404" y="3441831"/>
              <a:ext cx="8281276" cy="2548511"/>
            </a:xfrm>
            <a:prstGeom prst="cloudCallout">
              <a:avLst>
                <a:gd name="adj1" fmla="val -58646"/>
                <a:gd name="adj2" fmla="val -1461"/>
              </a:avLst>
            </a:prstGeom>
            <a:noFill/>
            <a:ln w="57150" cmpd="dbl">
              <a:solidFill>
                <a:srgbClr val="002060"/>
              </a:solidFill>
            </a:ln>
            <a:scene3d>
              <a:camera prst="perspectiveFron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224824" y="3967963"/>
              <a:ext cx="6748782" cy="147732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ế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ươ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???</a:t>
              </a: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67794" y="3208749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3149280" imgH="558720" progId="Equation.DSMT4">
                  <p:embed/>
                </p:oleObj>
              </mc:Choice>
              <mc:Fallback>
                <p:oleObj name="Equation" r:id="rId5" imgW="3149280" imgH="5587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794" y="3208749"/>
                        <a:ext cx="3149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41641" y="1081304"/>
            <a:ext cx="1768357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m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797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14"/>
            <a:ext cx="12212303" cy="6858000"/>
          </a:xfrm>
          <a:prstGeom prst="rect">
            <a:avLst/>
          </a:prstGeom>
        </p:spPr>
      </p:pic>
      <p:sp>
        <p:nvSpPr>
          <p:cNvPr id="6" name="AutoShape 3"/>
          <p:cNvSpPr>
            <a:spLocks noChangeArrowheads="1"/>
          </p:cNvSpPr>
          <p:nvPr/>
        </p:nvSpPr>
        <p:spPr bwMode="gray">
          <a:xfrm>
            <a:off x="-27365" y="1296628"/>
            <a:ext cx="3909768" cy="3620387"/>
          </a:xfrm>
          <a:custGeom>
            <a:avLst/>
            <a:gdLst>
              <a:gd name="G0" fmla="+- 1914 0 0"/>
              <a:gd name="G1" fmla="+- 21600 0 1914"/>
              <a:gd name="G2" fmla="+- 21600 0 191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914" y="10800"/>
                </a:moveTo>
                <a:cubicBezTo>
                  <a:pt x="1914" y="15708"/>
                  <a:pt x="5892" y="19686"/>
                  <a:pt x="10800" y="19686"/>
                </a:cubicBezTo>
                <a:cubicBezTo>
                  <a:pt x="15708" y="19686"/>
                  <a:pt x="19686" y="15708"/>
                  <a:pt x="19686" y="10800"/>
                </a:cubicBezTo>
                <a:cubicBezTo>
                  <a:pt x="19686" y="5892"/>
                  <a:pt x="15708" y="1914"/>
                  <a:pt x="10800" y="1914"/>
                </a:cubicBezTo>
                <a:cubicBezTo>
                  <a:pt x="5892" y="1914"/>
                  <a:pt x="1914" y="5892"/>
                  <a:pt x="1914" y="1080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60784"/>
                  <a:invGamma/>
                  <a:alpha val="12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60784"/>
                  <a:invGamma/>
                  <a:alpha val="12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gray">
          <a:xfrm>
            <a:off x="3052207" y="1270057"/>
            <a:ext cx="9014650" cy="104821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3545256" y="2582165"/>
            <a:ext cx="8694411" cy="106226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gray">
          <a:xfrm>
            <a:off x="3095524" y="3842724"/>
            <a:ext cx="8547836" cy="1032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ễn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871" y="4478033"/>
            <a:ext cx="2416323" cy="241632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57324" y="1554480"/>
            <a:ext cx="4104484" cy="3090818"/>
            <a:chOff x="-112021" y="1195738"/>
            <a:chExt cx="3948109" cy="29987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gray">
            <a:xfrm>
              <a:off x="319281" y="1262278"/>
              <a:ext cx="3139458" cy="293222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6471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28575" algn="ctr">
              <a:solidFill>
                <a:srgbClr val="FFFFFF"/>
              </a:solidFill>
              <a:round/>
              <a:headEnd/>
              <a:tailEnd/>
            </a:ln>
            <a:effectLst/>
            <a:scene3d>
              <a:camera prst="orthographicFront"/>
              <a:lightRig rig="flat" dir="t">
                <a:rot lat="0" lon="0" rev="2400000"/>
              </a:lightRig>
            </a:scene3d>
            <a:sp3d prstMaterial="softEdge">
              <a:bevelT w="762000" h="9652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-112021" y="1195738"/>
              <a:ext cx="3948109" cy="2933518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hangingPunct="0">
                <a:defRPr/>
              </a:pP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Qua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ệ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2800" b="1" i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65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5264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5264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16446" t="27548" r="12843" b="24567"/>
          <a:stretch/>
        </p:blipFill>
        <p:spPr>
          <a:xfrm>
            <a:off x="105532" y="1371600"/>
            <a:ext cx="6073562" cy="22594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176" y="0"/>
            <a:ext cx="5131237" cy="63204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612899" y="476122"/>
            <a:ext cx="4677793" cy="52860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25000"/>
              </a:lnSpc>
            </a:pP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3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25000"/>
              </a:lnSpc>
            </a:pP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ẩ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777576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0097" y="846067"/>
            <a:ext cx="9058767" cy="2295849"/>
            <a:chOff x="1995918" y="753997"/>
            <a:chExt cx="9058767" cy="2295849"/>
          </a:xfrm>
        </p:grpSpPr>
        <p:grpSp>
          <p:nvGrpSpPr>
            <p:cNvPr id="14" name="Group 13"/>
            <p:cNvGrpSpPr/>
            <p:nvPr/>
          </p:nvGrpSpPr>
          <p:grpSpPr>
            <a:xfrm>
              <a:off x="1995918" y="753997"/>
              <a:ext cx="9058767" cy="2295849"/>
              <a:chOff x="2606656" y="900753"/>
              <a:chExt cx="9058767" cy="2295849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      a) 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  <a:endParaRPr lang="en-US" sz="10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    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788" t="-2326" b="-436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/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2" name="Equation" r:id="rId5" imgW="2552400" imgH="558720" progId="Equation.DSMT4">
                        <p:embed/>
                      </p:oleObj>
                    </mc:Choice>
                    <mc:Fallback>
                      <p:oleObj name="Equation" r:id="rId5" imgW="2552400" imgH="558720" progId="Equation.DSMT4">
                        <p:embed/>
                        <p:pic>
                          <p:nvPicPr>
                            <p:cNvPr id="15" name="Object 14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7" name="Equation" r:id="rId7" imgW="2552400" imgH="558720" progId="Equation.DSMT4">
                        <p:embed/>
                      </p:oleObj>
                    </mc:Choice>
                    <mc:Fallback>
                      <p:oleObj name="Equation" r:id="rId7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/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3" name="Equation" r:id="rId9" imgW="2806560" imgH="622080" progId="Equation.DSMT4">
                        <p:embed/>
                      </p:oleObj>
                    </mc:Choice>
                    <mc:Fallback>
                      <p:oleObj name="Equation" r:id="rId9" imgW="2806560" imgH="622080" progId="Equation.DSMT4">
                        <p:embed/>
                        <p:pic>
                          <p:nvPicPr>
                            <p:cNvPr id="16" name="Object 15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8" name="Equation" r:id="rId11" imgW="2806560" imgH="622080" progId="Equation.DSMT4">
                        <p:embed/>
                      </p:oleObj>
                    </mc:Choice>
                    <mc:Fallback>
                      <p:oleObj name="Equation" r:id="rId11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" name="Rectangle 19"/>
          <p:cNvSpPr/>
          <p:nvPr/>
        </p:nvSpPr>
        <p:spPr>
          <a:xfrm>
            <a:off x="6581618" y="2434368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923362" y="4612029"/>
            <a:ext cx="10609291" cy="1718875"/>
            <a:chOff x="923362" y="4612029"/>
            <a:chExt cx="10609291" cy="1718875"/>
          </a:xfrm>
        </p:grpSpPr>
        <p:sp>
          <p:nvSpPr>
            <p:cNvPr id="22" name="TextBox 21"/>
            <p:cNvSpPr txBox="1"/>
            <p:nvPr/>
          </p:nvSpPr>
          <p:spPr>
            <a:xfrm>
              <a:off x="1496722" y="5250906"/>
              <a:ext cx="10035931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ấu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13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sp>
        <p:nvSpPr>
          <p:cNvPr id="24" name="TextBox 23"/>
          <p:cNvSpPr txBox="1"/>
          <p:nvPr/>
        </p:nvSpPr>
        <p:spPr>
          <a:xfrm>
            <a:off x="2487085" y="0"/>
            <a:ext cx="7053155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754397" y="1754159"/>
          <a:ext cx="81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4" imgW="812520" imgH="571320" progId="Equation.DSMT4">
                  <p:embed/>
                </p:oleObj>
              </mc:Choice>
              <mc:Fallback>
                <p:oleObj name="Equation" r:id="rId14" imgW="812520" imgH="5713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54397" y="1754159"/>
                        <a:ext cx="8128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899890" y="2467248"/>
            <a:ext cx="3913187" cy="584200"/>
            <a:chOff x="5056188" y="2635250"/>
            <a:chExt cx="3913187" cy="584200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5056188" y="2635250"/>
            <a:ext cx="15271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6" imgW="1460160" imgH="558720" progId="Equation.DSMT4">
                    <p:embed/>
                  </p:oleObj>
                </mc:Choice>
                <mc:Fallback>
                  <p:oleObj name="Equation" r:id="rId16" imgW="1460160" imgH="55872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56188" y="2635250"/>
                          <a:ext cx="1527175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7458075" y="2647950"/>
            <a:ext cx="1511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8" imgW="1511280" imgH="558720" progId="Equation.DSMT4">
                    <p:embed/>
                  </p:oleObj>
                </mc:Choice>
                <mc:Fallback>
                  <p:oleObj name="Equation" r:id="rId18" imgW="1511280" imgH="55872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58075" y="2647950"/>
                          <a:ext cx="15113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702146" y="3295664"/>
          <a:ext cx="326579" cy="26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02146" y="3295664"/>
                        <a:ext cx="326579" cy="26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640330" y="3997325"/>
          <a:ext cx="1879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22" imgW="1790640" imgH="558720" progId="Equation.DSMT4">
                  <p:embed/>
                </p:oleObj>
              </mc:Choice>
              <mc:Fallback>
                <p:oleObj name="Equation" r:id="rId22" imgW="1790640" imgH="55872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40330" y="3997325"/>
                        <a:ext cx="18796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137468" y="4116388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24" imgW="444240" imgH="342720" progId="Equation.DSMT4">
                  <p:embed/>
                </p:oleObj>
              </mc:Choice>
              <mc:Fallback>
                <p:oleObj name="Equation" r:id="rId24" imgW="444240" imgH="34272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7468" y="4116388"/>
                        <a:ext cx="444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961380" y="4159250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6" imgW="88560" imgH="266400" progId="Equation.DSMT4">
                  <p:embed/>
                </p:oleObj>
              </mc:Choice>
              <mc:Fallback>
                <p:oleObj name="Equation" r:id="rId26" imgW="88560" imgH="2664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61380" y="4159250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247220" y="4276867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8" imgW="253800" imgH="164880" progId="Equation.DSMT4">
                  <p:embed/>
                </p:oleObj>
              </mc:Choice>
              <mc:Fallback>
                <p:oleObj name="Equation" r:id="rId28" imgW="253800" imgH="164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47220" y="4276867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46951" y="4110984"/>
          <a:ext cx="243750" cy="35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0" imgW="241200" imgH="355320" progId="Equation.DSMT4">
                  <p:embed/>
                </p:oleObj>
              </mc:Choice>
              <mc:Fallback>
                <p:oleObj name="Equation" r:id="rId30" imgW="241200" imgH="35532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6951" y="4110984"/>
                        <a:ext cx="243750" cy="357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606846" y="3992563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1" imgW="2361960" imgH="558720" progId="Equation.DSMT4">
                  <p:embed/>
                </p:oleObj>
              </mc:Choice>
              <mc:Fallback>
                <p:oleObj name="Equation" r:id="rId31" imgW="2361960" imgH="55872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6846" y="3992563"/>
                        <a:ext cx="236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7942485" y="4036848"/>
          <a:ext cx="285066" cy="38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2" imgW="253800" imgH="342720" progId="Equation.DSMT4">
                  <p:embed/>
                </p:oleObj>
              </mc:Choice>
              <mc:Fallback>
                <p:oleObj name="Equation" r:id="rId32" imgW="253800" imgH="34272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942485" y="4036848"/>
                        <a:ext cx="285066" cy="384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9324975" y="3159125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4" imgW="241200" imgH="355320" progId="Equation.DSMT4">
                  <p:embed/>
                </p:oleObj>
              </mc:Choice>
              <mc:Fallback>
                <p:oleObj name="Equation" r:id="rId34" imgW="241200" imgH="35532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324975" y="3159125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217728" y="4218623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6" imgW="583920" imgH="203040" progId="Equation.DSMT4">
                  <p:embed/>
                </p:oleObj>
              </mc:Choice>
              <mc:Fallback>
                <p:oleObj name="Equation" r:id="rId36" imgW="58392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217728" y="4218623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8101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85185E-6 L 0.00078 0.087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437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33</TotalTime>
  <Words>1243</Words>
  <Application>Microsoft Office PowerPoint</Application>
  <PresentationFormat>Widescreen</PresentationFormat>
  <Paragraphs>162</Paragraphs>
  <Slides>29</Slides>
  <Notes>15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ễn Văn An</cp:lastModifiedBy>
  <cp:revision>108</cp:revision>
  <dcterms:created xsi:type="dcterms:W3CDTF">2021-01-25T00:54:03Z</dcterms:created>
  <dcterms:modified xsi:type="dcterms:W3CDTF">2021-12-03T08:36:50Z</dcterms:modified>
</cp:coreProperties>
</file>